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369" r:id="rId2"/>
    <p:sldId id="439" r:id="rId3"/>
    <p:sldId id="454" r:id="rId4"/>
    <p:sldId id="428" r:id="rId5"/>
    <p:sldId id="455" r:id="rId6"/>
    <p:sldId id="400" r:id="rId7"/>
    <p:sldId id="429" r:id="rId8"/>
    <p:sldId id="275" r:id="rId9"/>
    <p:sldId id="401" r:id="rId10"/>
    <p:sldId id="430" r:id="rId11"/>
    <p:sldId id="425" r:id="rId12"/>
    <p:sldId id="427" r:id="rId13"/>
    <p:sldId id="456" r:id="rId14"/>
    <p:sldId id="426" r:id="rId15"/>
    <p:sldId id="457" r:id="rId16"/>
    <p:sldId id="458" r:id="rId17"/>
    <p:sldId id="438" r:id="rId18"/>
    <p:sldId id="459" r:id="rId19"/>
    <p:sldId id="484" r:id="rId20"/>
    <p:sldId id="477" r:id="rId21"/>
    <p:sldId id="414" r:id="rId22"/>
    <p:sldId id="460" r:id="rId23"/>
    <p:sldId id="478" r:id="rId24"/>
    <p:sldId id="359" r:id="rId25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81">
          <p15:clr>
            <a:srgbClr val="A4A3A4"/>
          </p15:clr>
        </p15:guide>
        <p15:guide id="2" pos="5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7EFC"/>
    <a:srgbClr val="6666FF"/>
    <a:srgbClr val="0066FF"/>
    <a:srgbClr val="3399FF"/>
    <a:srgbClr val="FEFEE8"/>
    <a:srgbClr val="ADF6ED"/>
    <a:srgbClr val="00FF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3181"/>
        <p:guide pos="5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15363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6D1F7204-5A33-4C7E-9442-25E3E6D0A7C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6CD443C-3037-4E0D-A210-5BB0BCAE3B51}" type="slidenum">
              <a:rPr lang="zh-CN" altLang="en-US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5485ED5B-4DA4-413B-A34F-4B68CCE32D88}" type="slidenum">
              <a:rPr lang="zh-CN" altLang="en-US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2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4403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2530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253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BD107F02-9391-4FA1-8EEC-9C10852E263D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1F7204-5A33-4C7E-9442-25E3E6D0A7C8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17"/>
          <p:cNvGrpSpPr/>
          <p:nvPr/>
        </p:nvGrpSpPr>
        <p:grpSpPr bwMode="auto">
          <a:xfrm flipH="1">
            <a:off x="7386638" y="2471738"/>
            <a:ext cx="1173162" cy="200025"/>
            <a:chOff x="580290" y="3288314"/>
            <a:chExt cx="1172059" cy="267237"/>
          </a:xfrm>
        </p:grpSpPr>
        <p:sp>
          <p:nvSpPr>
            <p:cNvPr id="10" name="椭圆 9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9"/>
            <p:cNvSpPr/>
            <p:nvPr/>
          </p:nvSpPr>
          <p:spPr>
            <a:xfrm rot="10800000">
              <a:off x="1173457" y="3321719"/>
              <a:ext cx="199837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619124" y="3355123"/>
              <a:ext cx="13322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916935" y="2660215"/>
            <a:ext cx="5310130" cy="318549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628650" y="413658"/>
            <a:ext cx="7886700" cy="4169228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D58E2CF0-FBB2-4541-B34A-E33C70DBE29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589DA-16E3-4CF2-8343-0863A6FB96C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589DA-16E3-4CF2-8343-0863A6FB96C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A589DA-16E3-4CF2-8343-0863A6FB96C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DDC67-D4D2-4AF7-AA68-D6F0C1E2612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3213100" y="2575322"/>
            <a:ext cx="3860800" cy="0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10"/>
          <p:cNvGrpSpPr/>
          <p:nvPr/>
        </p:nvGrpSpPr>
        <p:grpSpPr bwMode="auto">
          <a:xfrm>
            <a:off x="581025" y="2465785"/>
            <a:ext cx="1171575" cy="201215"/>
            <a:chOff x="580290" y="3288314"/>
            <a:chExt cx="1172059" cy="267237"/>
          </a:xfrm>
        </p:grpSpPr>
        <p:sp>
          <p:nvSpPr>
            <p:cNvPr id="6" name="椭圆 5"/>
            <p:cNvSpPr/>
            <p:nvPr/>
          </p:nvSpPr>
          <p:spPr>
            <a:xfrm rot="10800000">
              <a:off x="580290" y="3288314"/>
              <a:ext cx="266810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 rot="10800000">
              <a:off x="1172673" y="3321521"/>
              <a:ext cx="201695" cy="200824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8" name="椭圆 7"/>
            <p:cNvSpPr/>
            <p:nvPr/>
          </p:nvSpPr>
          <p:spPr>
            <a:xfrm rot="10800000">
              <a:off x="1618944" y="3354728"/>
              <a:ext cx="133405" cy="13440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9" name="组合 14"/>
          <p:cNvGrpSpPr/>
          <p:nvPr/>
        </p:nvGrpSpPr>
        <p:grpSpPr bwMode="auto">
          <a:xfrm flipH="1">
            <a:off x="7386638" y="2471738"/>
            <a:ext cx="1173162" cy="200025"/>
            <a:chOff x="580290" y="3288314"/>
            <a:chExt cx="1172059" cy="267237"/>
          </a:xfrm>
        </p:grpSpPr>
        <p:sp>
          <p:nvSpPr>
            <p:cNvPr id="10" name="椭圆 9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0"/>
            <p:cNvSpPr/>
            <p:nvPr/>
          </p:nvSpPr>
          <p:spPr>
            <a:xfrm rot="10800000">
              <a:off x="1173457" y="3321719"/>
              <a:ext cx="199837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2" name="椭圆 11"/>
            <p:cNvSpPr/>
            <p:nvPr/>
          </p:nvSpPr>
          <p:spPr>
            <a:xfrm rot="10800000">
              <a:off x="1619124" y="3355123"/>
              <a:ext cx="13322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3" name="任意多边形: 形状 6"/>
          <p:cNvSpPr/>
          <p:nvPr/>
        </p:nvSpPr>
        <p:spPr>
          <a:xfrm>
            <a:off x="0" y="3662362"/>
            <a:ext cx="9144000" cy="1481138"/>
          </a:xfrm>
          <a:custGeom>
            <a:avLst/>
            <a:gdLst>
              <a:gd name="connsiteX0" fmla="*/ 4408996 w 12191999"/>
              <a:gd name="connsiteY0" fmla="*/ 0 h 1975365"/>
              <a:gd name="connsiteX1" fmla="*/ 5790561 w 12191999"/>
              <a:gd name="connsiteY1" fmla="*/ 551581 h 1975365"/>
              <a:gd name="connsiteX2" fmla="*/ 5801495 w 12191999"/>
              <a:gd name="connsiteY2" fmla="*/ 563959 h 1975365"/>
              <a:gd name="connsiteX3" fmla="*/ 5826131 w 12191999"/>
              <a:gd name="connsiteY3" fmla="*/ 553912 h 1975365"/>
              <a:gd name="connsiteX4" fmla="*/ 6523038 w 12191999"/>
              <a:gd name="connsiteY4" fmla="*/ 434799 h 1975365"/>
              <a:gd name="connsiteX5" fmla="*/ 7789046 w 12191999"/>
              <a:gd name="connsiteY5" fmla="*/ 878743 h 1975365"/>
              <a:gd name="connsiteX6" fmla="*/ 7859692 w 12191999"/>
              <a:gd name="connsiteY6" fmla="*/ 944547 h 1975365"/>
              <a:gd name="connsiteX7" fmla="*/ 7890845 w 12191999"/>
              <a:gd name="connsiteY7" fmla="*/ 901137 h 1975365"/>
              <a:gd name="connsiteX8" fmla="*/ 9633465 w 12191999"/>
              <a:gd name="connsiteY8" fmla="*/ 116746 h 1975365"/>
              <a:gd name="connsiteX9" fmla="*/ 11376086 w 12191999"/>
              <a:gd name="connsiteY9" fmla="*/ 901137 h 1975365"/>
              <a:gd name="connsiteX10" fmla="*/ 11381374 w 12191999"/>
              <a:gd name="connsiteY10" fmla="*/ 908506 h 1975365"/>
              <a:gd name="connsiteX11" fmla="*/ 11472015 w 12191999"/>
              <a:gd name="connsiteY11" fmla="*/ 824077 h 1975365"/>
              <a:gd name="connsiteX12" fmla="*/ 12041117 w 12191999"/>
              <a:gd name="connsiteY12" fmla="*/ 499246 h 1975365"/>
              <a:gd name="connsiteX13" fmla="*/ 12191999 w 12191999"/>
              <a:gd name="connsiteY13" fmla="*/ 452495 h 1975365"/>
              <a:gd name="connsiteX14" fmla="*/ 12191999 w 12191999"/>
              <a:gd name="connsiteY14" fmla="*/ 1975365 h 1975365"/>
              <a:gd name="connsiteX15" fmla="*/ 0 w 12191999"/>
              <a:gd name="connsiteY15" fmla="*/ 1975365 h 1975365"/>
              <a:gd name="connsiteX16" fmla="*/ 0 w 12191999"/>
              <a:gd name="connsiteY16" fmla="*/ 373214 h 1975365"/>
              <a:gd name="connsiteX17" fmla="*/ 103466 w 12191999"/>
              <a:gd name="connsiteY17" fmla="*/ 416152 h 1975365"/>
              <a:gd name="connsiteX18" fmla="*/ 712248 w 12191999"/>
              <a:gd name="connsiteY18" fmla="*/ 843689 h 1975365"/>
              <a:gd name="connsiteX19" fmla="*/ 815917 w 12191999"/>
              <a:gd name="connsiteY19" fmla="*/ 961054 h 1975365"/>
              <a:gd name="connsiteX20" fmla="*/ 821465 w 12191999"/>
              <a:gd name="connsiteY20" fmla="*/ 955887 h 1975365"/>
              <a:gd name="connsiteX21" fmla="*/ 2307470 w 12191999"/>
              <a:gd name="connsiteY21" fmla="*/ 434799 h 1975365"/>
              <a:gd name="connsiteX22" fmla="*/ 2932400 w 12191999"/>
              <a:gd name="connsiteY22" fmla="*/ 514784 h 1975365"/>
              <a:gd name="connsiteX23" fmla="*/ 3033353 w 12191999"/>
              <a:gd name="connsiteY23" fmla="*/ 546065 h 1975365"/>
              <a:gd name="connsiteX24" fmla="*/ 3142988 w 12191999"/>
              <a:gd name="connsiteY24" fmla="*/ 443944 h 1975365"/>
              <a:gd name="connsiteX25" fmla="*/ 4408996 w 12191999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1999" h="1975365">
                <a:moveTo>
                  <a:pt x="4408996" y="0"/>
                </a:moveTo>
                <a:cubicBezTo>
                  <a:pt x="4965206" y="0"/>
                  <a:pt x="5462174" y="214716"/>
                  <a:pt x="5790561" y="551581"/>
                </a:cubicBezTo>
                <a:lnTo>
                  <a:pt x="5801495" y="563959"/>
                </a:lnTo>
                <a:lnTo>
                  <a:pt x="5826131" y="553912"/>
                </a:lnTo>
                <a:cubicBezTo>
                  <a:pt x="6040333" y="477212"/>
                  <a:pt x="6275835" y="434799"/>
                  <a:pt x="6523038" y="434799"/>
                </a:cubicBezTo>
                <a:cubicBezTo>
                  <a:pt x="7017445" y="434799"/>
                  <a:pt x="7465046" y="604452"/>
                  <a:pt x="7789046" y="878743"/>
                </a:cubicBezTo>
                <a:lnTo>
                  <a:pt x="7859692" y="944547"/>
                </a:lnTo>
                <a:lnTo>
                  <a:pt x="7890845" y="901137"/>
                </a:lnTo>
                <a:cubicBezTo>
                  <a:pt x="8268504" y="427892"/>
                  <a:pt x="8908064" y="116746"/>
                  <a:pt x="9633465" y="116746"/>
                </a:cubicBezTo>
                <a:cubicBezTo>
                  <a:pt x="10358867" y="116746"/>
                  <a:pt x="10998426" y="427892"/>
                  <a:pt x="11376086" y="901137"/>
                </a:cubicBezTo>
                <a:lnTo>
                  <a:pt x="11381374" y="908506"/>
                </a:lnTo>
                <a:lnTo>
                  <a:pt x="11472015" y="824077"/>
                </a:lnTo>
                <a:cubicBezTo>
                  <a:pt x="11634015" y="686932"/>
                  <a:pt x="11826915" y="575946"/>
                  <a:pt x="12041117" y="499246"/>
                </a:cubicBezTo>
                <a:lnTo>
                  <a:pt x="12191999" y="452495"/>
                </a:lnTo>
                <a:lnTo>
                  <a:pt x="12191999" y="1975365"/>
                </a:lnTo>
                <a:lnTo>
                  <a:pt x="0" y="1975365"/>
                </a:lnTo>
                <a:lnTo>
                  <a:pt x="0" y="373214"/>
                </a:lnTo>
                <a:lnTo>
                  <a:pt x="103466" y="416152"/>
                </a:lnTo>
                <a:cubicBezTo>
                  <a:pt x="337103" y="525156"/>
                  <a:pt x="543613" y="670701"/>
                  <a:pt x="712248" y="843689"/>
                </a:cubicBezTo>
                <a:lnTo>
                  <a:pt x="815917" y="961054"/>
                </a:lnTo>
                <a:lnTo>
                  <a:pt x="821465" y="955887"/>
                </a:lnTo>
                <a:cubicBezTo>
                  <a:pt x="1201766" y="633932"/>
                  <a:pt x="1727148" y="434799"/>
                  <a:pt x="2307470" y="434799"/>
                </a:cubicBezTo>
                <a:cubicBezTo>
                  <a:pt x="2525090" y="434799"/>
                  <a:pt x="2734985" y="462802"/>
                  <a:pt x="2932400" y="514784"/>
                </a:cubicBezTo>
                <a:lnTo>
                  <a:pt x="3033353" y="546065"/>
                </a:lnTo>
                <a:lnTo>
                  <a:pt x="3142988" y="443944"/>
                </a:lnTo>
                <a:cubicBezTo>
                  <a:pt x="3466988" y="169652"/>
                  <a:pt x="3914590" y="0"/>
                  <a:pt x="4408996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4" name="任意多边形: 形状 7"/>
          <p:cNvSpPr/>
          <p:nvPr/>
        </p:nvSpPr>
        <p:spPr>
          <a:xfrm>
            <a:off x="0" y="4060032"/>
            <a:ext cx="9144000" cy="1083469"/>
          </a:xfrm>
          <a:custGeom>
            <a:avLst/>
            <a:gdLst>
              <a:gd name="connsiteX0" fmla="*/ 3246538 w 12192001"/>
              <a:gd name="connsiteY0" fmla="*/ 0 h 1445191"/>
              <a:gd name="connsiteX1" fmla="*/ 3888381 w 12192001"/>
              <a:gd name="connsiteY1" fmla="*/ 335498 h 1445191"/>
              <a:gd name="connsiteX2" fmla="*/ 3925176 w 12192001"/>
              <a:gd name="connsiteY2" fmla="*/ 402142 h 1445191"/>
              <a:gd name="connsiteX3" fmla="*/ 4047372 w 12192001"/>
              <a:gd name="connsiteY3" fmla="*/ 336937 h 1445191"/>
              <a:gd name="connsiteX4" fmla="*/ 4348662 w 12192001"/>
              <a:gd name="connsiteY4" fmla="*/ 277137 h 1445191"/>
              <a:gd name="connsiteX5" fmla="*/ 4990506 w 12192001"/>
              <a:gd name="connsiteY5" fmla="*/ 612635 h 1445191"/>
              <a:gd name="connsiteX6" fmla="*/ 4990587 w 12192001"/>
              <a:gd name="connsiteY6" fmla="*/ 612785 h 1445191"/>
              <a:gd name="connsiteX7" fmla="*/ 5017399 w 12192001"/>
              <a:gd name="connsiteY7" fmla="*/ 564223 h 1445191"/>
              <a:gd name="connsiteX8" fmla="*/ 5836210 w 12192001"/>
              <a:gd name="connsiteY8" fmla="*/ 136221 h 1445191"/>
              <a:gd name="connsiteX9" fmla="*/ 6306886 w 12192001"/>
              <a:gd name="connsiteY9" fmla="*/ 253387 h 1445191"/>
              <a:gd name="connsiteX10" fmla="*/ 6347988 w 12192001"/>
              <a:gd name="connsiteY10" fmla="*/ 277935 h 1445191"/>
              <a:gd name="connsiteX11" fmla="*/ 6394194 w 12192001"/>
              <a:gd name="connsiteY11" fmla="*/ 222879 h 1445191"/>
              <a:gd name="connsiteX12" fmla="*/ 6941520 w 12192001"/>
              <a:gd name="connsiteY12" fmla="*/ 0 h 1445191"/>
              <a:gd name="connsiteX13" fmla="*/ 7488846 w 12192001"/>
              <a:gd name="connsiteY13" fmla="*/ 222879 h 1445191"/>
              <a:gd name="connsiteX14" fmla="*/ 7529289 w 12192001"/>
              <a:gd name="connsiteY14" fmla="*/ 271069 h 1445191"/>
              <a:gd name="connsiteX15" fmla="*/ 7537925 w 12192001"/>
              <a:gd name="connsiteY15" fmla="*/ 265911 h 1445191"/>
              <a:gd name="connsiteX16" fmla="*/ 8008603 w 12192001"/>
              <a:gd name="connsiteY16" fmla="*/ 148745 h 1445191"/>
              <a:gd name="connsiteX17" fmla="*/ 8755262 w 12192001"/>
              <a:gd name="connsiteY17" fmla="*/ 484217 h 1445191"/>
              <a:gd name="connsiteX18" fmla="*/ 8852685 w 12192001"/>
              <a:gd name="connsiteY18" fmla="*/ 615575 h 1445191"/>
              <a:gd name="connsiteX19" fmla="*/ 8854308 w 12192001"/>
              <a:gd name="connsiteY19" fmla="*/ 612634 h 1445191"/>
              <a:gd name="connsiteX20" fmla="*/ 9496151 w 12192001"/>
              <a:gd name="connsiteY20" fmla="*/ 277136 h 1445191"/>
              <a:gd name="connsiteX21" fmla="*/ 9928922 w 12192001"/>
              <a:gd name="connsiteY21" fmla="*/ 407095 h 1445191"/>
              <a:gd name="connsiteX22" fmla="*/ 9938225 w 12192001"/>
              <a:gd name="connsiteY22" fmla="*/ 414641 h 1445191"/>
              <a:gd name="connsiteX23" fmla="*/ 9981920 w 12192001"/>
              <a:gd name="connsiteY23" fmla="*/ 335498 h 1445191"/>
              <a:gd name="connsiteX24" fmla="*/ 10623763 w 12192001"/>
              <a:gd name="connsiteY24" fmla="*/ 0 h 1445191"/>
              <a:gd name="connsiteX25" fmla="*/ 11265607 w 12192001"/>
              <a:gd name="connsiteY25" fmla="*/ 335498 h 1445191"/>
              <a:gd name="connsiteX26" fmla="*/ 11291202 w 12192001"/>
              <a:gd name="connsiteY26" fmla="*/ 381858 h 1445191"/>
              <a:gd name="connsiteX27" fmla="*/ 11306415 w 12192001"/>
              <a:gd name="connsiteY27" fmla="*/ 369518 h 1445191"/>
              <a:gd name="connsiteX28" fmla="*/ 11739186 w 12192001"/>
              <a:gd name="connsiteY28" fmla="*/ 239559 h 1445191"/>
              <a:gd name="connsiteX29" fmla="*/ 12171956 w 12192001"/>
              <a:gd name="connsiteY29" fmla="*/ 369518 h 1445191"/>
              <a:gd name="connsiteX30" fmla="*/ 12192001 w 12192001"/>
              <a:gd name="connsiteY30" fmla="*/ 385777 h 1445191"/>
              <a:gd name="connsiteX31" fmla="*/ 12192001 w 12192001"/>
              <a:gd name="connsiteY31" fmla="*/ 1445191 h 1445191"/>
              <a:gd name="connsiteX32" fmla="*/ 0 w 12192001"/>
              <a:gd name="connsiteY32" fmla="*/ 1445191 h 1445191"/>
              <a:gd name="connsiteX33" fmla="*/ 0 w 12192001"/>
              <a:gd name="connsiteY33" fmla="*/ 160691 h 1445191"/>
              <a:gd name="connsiteX34" fmla="*/ 41876 w 12192001"/>
              <a:gd name="connsiteY34" fmla="*/ 184935 h 1445191"/>
              <a:gd name="connsiteX35" fmla="*/ 134451 w 12192001"/>
              <a:gd name="connsiteY35" fmla="*/ 253847 h 1445191"/>
              <a:gd name="connsiteX36" fmla="*/ 135221 w 12192001"/>
              <a:gd name="connsiteY36" fmla="*/ 253387 h 1445191"/>
              <a:gd name="connsiteX37" fmla="*/ 605900 w 12192001"/>
              <a:gd name="connsiteY37" fmla="*/ 136221 h 1445191"/>
              <a:gd name="connsiteX38" fmla="*/ 1450394 w 12192001"/>
              <a:gd name="connsiteY38" fmla="*/ 603610 h 1445191"/>
              <a:gd name="connsiteX39" fmla="*/ 1457193 w 12192001"/>
              <a:gd name="connsiteY39" fmla="*/ 617070 h 1445191"/>
              <a:gd name="connsiteX40" fmla="*/ 1531063 w 12192001"/>
              <a:gd name="connsiteY40" fmla="*/ 529051 h 1445191"/>
              <a:gd name="connsiteX41" fmla="*/ 2118933 w 12192001"/>
              <a:gd name="connsiteY41" fmla="*/ 289663 h 1445191"/>
              <a:gd name="connsiteX42" fmla="*/ 2532753 w 12192001"/>
              <a:gd name="connsiteY42" fmla="*/ 397949 h 1445191"/>
              <a:gd name="connsiteX43" fmla="*/ 2559976 w 12192001"/>
              <a:gd name="connsiteY43" fmla="*/ 416495 h 1445191"/>
              <a:gd name="connsiteX44" fmla="*/ 2604696 w 12192001"/>
              <a:gd name="connsiteY44" fmla="*/ 335498 h 1445191"/>
              <a:gd name="connsiteX45" fmla="*/ 3246538 w 12192001"/>
              <a:gd name="connsiteY4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2192001" h="1445191">
                <a:moveTo>
                  <a:pt x="3246538" y="0"/>
                </a:moveTo>
                <a:cubicBezTo>
                  <a:pt x="3513718" y="0"/>
                  <a:pt x="3749281" y="133083"/>
                  <a:pt x="3888381" y="335498"/>
                </a:cubicBezTo>
                <a:lnTo>
                  <a:pt x="3925176" y="402142"/>
                </a:lnTo>
                <a:lnTo>
                  <a:pt x="4047372" y="336937"/>
                </a:lnTo>
                <a:cubicBezTo>
                  <a:pt x="4139977" y="298430"/>
                  <a:pt x="4241791" y="277137"/>
                  <a:pt x="4348662" y="277137"/>
                </a:cubicBezTo>
                <a:cubicBezTo>
                  <a:pt x="4615842" y="277137"/>
                  <a:pt x="4851406" y="410220"/>
                  <a:pt x="4990506" y="612635"/>
                </a:cubicBezTo>
                <a:lnTo>
                  <a:pt x="4990587" y="612785"/>
                </a:lnTo>
                <a:lnTo>
                  <a:pt x="5017399" y="564223"/>
                </a:lnTo>
                <a:cubicBezTo>
                  <a:pt x="5194852" y="305997"/>
                  <a:pt x="5495363" y="136221"/>
                  <a:pt x="5836210" y="136221"/>
                </a:cubicBezTo>
                <a:cubicBezTo>
                  <a:pt x="6006632" y="136221"/>
                  <a:pt x="6166972" y="178665"/>
                  <a:pt x="6306886" y="253387"/>
                </a:cubicBezTo>
                <a:lnTo>
                  <a:pt x="6347988" y="277935"/>
                </a:lnTo>
                <a:lnTo>
                  <a:pt x="6394194" y="222879"/>
                </a:lnTo>
                <a:cubicBezTo>
                  <a:pt x="6534266" y="85173"/>
                  <a:pt x="6727776" y="0"/>
                  <a:pt x="6941520" y="0"/>
                </a:cubicBezTo>
                <a:cubicBezTo>
                  <a:pt x="7155263" y="0"/>
                  <a:pt x="7348773" y="85173"/>
                  <a:pt x="7488846" y="222879"/>
                </a:cubicBezTo>
                <a:lnTo>
                  <a:pt x="7529289" y="271069"/>
                </a:lnTo>
                <a:lnTo>
                  <a:pt x="7537925" y="265911"/>
                </a:lnTo>
                <a:cubicBezTo>
                  <a:pt x="7677840" y="191189"/>
                  <a:pt x="7838181" y="148745"/>
                  <a:pt x="8008603" y="148745"/>
                </a:cubicBezTo>
                <a:cubicBezTo>
                  <a:pt x="8306843" y="148745"/>
                  <a:pt x="8574203" y="278730"/>
                  <a:pt x="8755262" y="484217"/>
                </a:cubicBezTo>
                <a:lnTo>
                  <a:pt x="8852685" y="615575"/>
                </a:lnTo>
                <a:lnTo>
                  <a:pt x="8854308" y="612634"/>
                </a:lnTo>
                <a:cubicBezTo>
                  <a:pt x="8993408" y="410219"/>
                  <a:pt x="9228971" y="277136"/>
                  <a:pt x="9496151" y="277136"/>
                </a:cubicBezTo>
                <a:cubicBezTo>
                  <a:pt x="9656459" y="277136"/>
                  <a:pt x="9805385" y="325046"/>
                  <a:pt x="9928922" y="407095"/>
                </a:cubicBezTo>
                <a:lnTo>
                  <a:pt x="9938225" y="414641"/>
                </a:lnTo>
                <a:lnTo>
                  <a:pt x="9981920" y="335498"/>
                </a:lnTo>
                <a:cubicBezTo>
                  <a:pt x="10121021" y="133083"/>
                  <a:pt x="10356583" y="0"/>
                  <a:pt x="10623763" y="0"/>
                </a:cubicBezTo>
                <a:cubicBezTo>
                  <a:pt x="10890944" y="0"/>
                  <a:pt x="11126506" y="133083"/>
                  <a:pt x="11265607" y="335498"/>
                </a:cubicBezTo>
                <a:lnTo>
                  <a:pt x="11291202" y="381858"/>
                </a:lnTo>
                <a:lnTo>
                  <a:pt x="11306415" y="369518"/>
                </a:lnTo>
                <a:cubicBezTo>
                  <a:pt x="11429952" y="287469"/>
                  <a:pt x="11578878" y="239559"/>
                  <a:pt x="11739186" y="239559"/>
                </a:cubicBezTo>
                <a:cubicBezTo>
                  <a:pt x="11899494" y="239559"/>
                  <a:pt x="12048420" y="287469"/>
                  <a:pt x="12171956" y="369518"/>
                </a:cubicBezTo>
                <a:lnTo>
                  <a:pt x="12192001" y="385777"/>
                </a:lnTo>
                <a:lnTo>
                  <a:pt x="12192001" y="1445191"/>
                </a:lnTo>
                <a:lnTo>
                  <a:pt x="0" y="1445191"/>
                </a:lnTo>
                <a:lnTo>
                  <a:pt x="0" y="160691"/>
                </a:lnTo>
                <a:lnTo>
                  <a:pt x="41876" y="184935"/>
                </a:lnTo>
                <a:lnTo>
                  <a:pt x="134451" y="253847"/>
                </a:lnTo>
                <a:lnTo>
                  <a:pt x="135221" y="253387"/>
                </a:lnTo>
                <a:cubicBezTo>
                  <a:pt x="275136" y="178665"/>
                  <a:pt x="435476" y="136221"/>
                  <a:pt x="605900" y="136221"/>
                </a:cubicBezTo>
                <a:cubicBezTo>
                  <a:pt x="963788" y="136221"/>
                  <a:pt x="1277208" y="323399"/>
                  <a:pt x="1450394" y="603610"/>
                </a:cubicBezTo>
                <a:lnTo>
                  <a:pt x="1457193" y="617070"/>
                </a:lnTo>
                <a:lnTo>
                  <a:pt x="1531063" y="529051"/>
                </a:lnTo>
                <a:cubicBezTo>
                  <a:pt x="1681511" y="381145"/>
                  <a:pt x="1889354" y="289663"/>
                  <a:pt x="2118933" y="289663"/>
                </a:cubicBezTo>
                <a:cubicBezTo>
                  <a:pt x="2269592" y="289663"/>
                  <a:pt x="2410892" y="329061"/>
                  <a:pt x="2532753" y="397949"/>
                </a:cubicBezTo>
                <a:lnTo>
                  <a:pt x="2559976" y="416495"/>
                </a:lnTo>
                <a:lnTo>
                  <a:pt x="2604696" y="335498"/>
                </a:lnTo>
                <a:cubicBezTo>
                  <a:pt x="2743795" y="133083"/>
                  <a:pt x="2979358" y="0"/>
                  <a:pt x="3246538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5" name="任意多边形: 形状 8"/>
          <p:cNvSpPr/>
          <p:nvPr/>
        </p:nvSpPr>
        <p:spPr>
          <a:xfrm>
            <a:off x="0" y="4293394"/>
            <a:ext cx="9144000" cy="850106"/>
          </a:xfrm>
          <a:custGeom>
            <a:avLst/>
            <a:gdLst>
              <a:gd name="connsiteX0" fmla="*/ 4783442 w 12192001"/>
              <a:gd name="connsiteY0" fmla="*/ 0 h 1133339"/>
              <a:gd name="connsiteX1" fmla="*/ 5390536 w 12192001"/>
              <a:gd name="connsiteY1" fmla="*/ 268294 h 1133339"/>
              <a:gd name="connsiteX2" fmla="*/ 5418659 w 12192001"/>
              <a:gd name="connsiteY2" fmla="*/ 311359 h 1133339"/>
              <a:gd name="connsiteX3" fmla="*/ 5445718 w 12192001"/>
              <a:gd name="connsiteY3" fmla="*/ 309092 h 1133339"/>
              <a:gd name="connsiteX4" fmla="*/ 5966086 w 12192001"/>
              <a:gd name="connsiteY4" fmla="*/ 539058 h 1133339"/>
              <a:gd name="connsiteX5" fmla="*/ 5998471 w 12192001"/>
              <a:gd name="connsiteY5" fmla="*/ 588645 h 1133339"/>
              <a:gd name="connsiteX6" fmla="*/ 6084786 w 12192001"/>
              <a:gd name="connsiteY6" fmla="*/ 549703 h 1133339"/>
              <a:gd name="connsiteX7" fmla="*/ 6329055 w 12192001"/>
              <a:gd name="connsiteY7" fmla="*/ 508714 h 1133339"/>
              <a:gd name="connsiteX8" fmla="*/ 6382291 w 12192001"/>
              <a:gd name="connsiteY8" fmla="*/ 512618 h 1133339"/>
              <a:gd name="connsiteX9" fmla="*/ 6419886 w 12192001"/>
              <a:gd name="connsiteY9" fmla="*/ 474742 h 1133339"/>
              <a:gd name="connsiteX10" fmla="*/ 6863627 w 12192001"/>
              <a:gd name="connsiteY10" fmla="*/ 321971 h 1133339"/>
              <a:gd name="connsiteX11" fmla="*/ 7107895 w 12192001"/>
              <a:gd name="connsiteY11" fmla="*/ 362960 h 1133339"/>
              <a:gd name="connsiteX12" fmla="*/ 7202810 w 12192001"/>
              <a:gd name="connsiteY12" fmla="*/ 405780 h 1133339"/>
              <a:gd name="connsiteX13" fmla="*/ 7213903 w 12192001"/>
              <a:gd name="connsiteY13" fmla="*/ 398172 h 1133339"/>
              <a:gd name="connsiteX14" fmla="*/ 7564766 w 12192001"/>
              <a:gd name="connsiteY14" fmla="*/ 309092 h 1133339"/>
              <a:gd name="connsiteX15" fmla="*/ 8008506 w 12192001"/>
              <a:gd name="connsiteY15" fmla="*/ 461863 h 1133339"/>
              <a:gd name="connsiteX16" fmla="*/ 8052822 w 12192001"/>
              <a:gd name="connsiteY16" fmla="*/ 506507 h 1133339"/>
              <a:gd name="connsiteX17" fmla="*/ 8060557 w 12192001"/>
              <a:gd name="connsiteY17" fmla="*/ 501203 h 1133339"/>
              <a:gd name="connsiteX18" fmla="*/ 8411422 w 12192001"/>
              <a:gd name="connsiteY18" fmla="*/ 412123 h 1133339"/>
              <a:gd name="connsiteX19" fmla="*/ 8989649 w 12192001"/>
              <a:gd name="connsiteY19" fmla="*/ 730689 h 1133339"/>
              <a:gd name="connsiteX20" fmla="*/ 8994011 w 12192001"/>
              <a:gd name="connsiteY20" fmla="*/ 742369 h 1133339"/>
              <a:gd name="connsiteX21" fmla="*/ 9000624 w 12192001"/>
              <a:gd name="connsiteY21" fmla="*/ 732242 h 1133339"/>
              <a:gd name="connsiteX22" fmla="*/ 9520993 w 12192001"/>
              <a:gd name="connsiteY22" fmla="*/ 502276 h 1133339"/>
              <a:gd name="connsiteX23" fmla="*/ 9736762 w 12192001"/>
              <a:gd name="connsiteY23" fmla="*/ 533926 h 1133339"/>
              <a:gd name="connsiteX24" fmla="*/ 9822666 w 12192001"/>
              <a:gd name="connsiteY24" fmla="*/ 567236 h 1133339"/>
              <a:gd name="connsiteX25" fmla="*/ 9849091 w 12192001"/>
              <a:gd name="connsiteY25" fmla="*/ 526771 h 1133339"/>
              <a:gd name="connsiteX26" fmla="*/ 10216623 w 12192001"/>
              <a:gd name="connsiteY26" fmla="*/ 364348 h 1133339"/>
              <a:gd name="connsiteX27" fmla="*/ 10584155 w 12192001"/>
              <a:gd name="connsiteY27" fmla="*/ 526771 h 1133339"/>
              <a:gd name="connsiteX28" fmla="*/ 10607270 w 12192001"/>
              <a:gd name="connsiteY28" fmla="*/ 562169 h 1133339"/>
              <a:gd name="connsiteX29" fmla="*/ 10634903 w 12192001"/>
              <a:gd name="connsiteY29" fmla="*/ 549703 h 1133339"/>
              <a:gd name="connsiteX30" fmla="*/ 10879171 w 12192001"/>
              <a:gd name="connsiteY30" fmla="*/ 508714 h 1133339"/>
              <a:gd name="connsiteX31" fmla="*/ 11415862 w 12192001"/>
              <a:gd name="connsiteY31" fmla="*/ 759843 h 1133339"/>
              <a:gd name="connsiteX32" fmla="*/ 11427708 w 12192001"/>
              <a:gd name="connsiteY32" fmla="*/ 779672 h 1133339"/>
              <a:gd name="connsiteX33" fmla="*/ 11443598 w 12192001"/>
              <a:gd name="connsiteY33" fmla="*/ 737128 h 1133339"/>
              <a:gd name="connsiteX34" fmla="*/ 12021824 w 12192001"/>
              <a:gd name="connsiteY34" fmla="*/ 418562 h 1133339"/>
              <a:gd name="connsiteX35" fmla="*/ 12148296 w 12192001"/>
              <a:gd name="connsiteY35" fmla="*/ 429159 h 1133339"/>
              <a:gd name="connsiteX36" fmla="*/ 12192001 w 12192001"/>
              <a:gd name="connsiteY36" fmla="*/ 440435 h 1133339"/>
              <a:gd name="connsiteX37" fmla="*/ 12192001 w 12192001"/>
              <a:gd name="connsiteY37" fmla="*/ 1133339 h 1133339"/>
              <a:gd name="connsiteX38" fmla="*/ 0 w 12192001"/>
              <a:gd name="connsiteY38" fmla="*/ 1133339 h 1133339"/>
              <a:gd name="connsiteX39" fmla="*/ 0 w 12192001"/>
              <a:gd name="connsiteY39" fmla="*/ 510365 h 1133339"/>
              <a:gd name="connsiteX40" fmla="*/ 22512 w 12192001"/>
              <a:gd name="connsiteY40" fmla="*/ 508714 h 1133339"/>
              <a:gd name="connsiteX41" fmla="*/ 497027 w 12192001"/>
              <a:gd name="connsiteY41" fmla="*/ 688964 h 1133339"/>
              <a:gd name="connsiteX42" fmla="*/ 501680 w 12192001"/>
              <a:gd name="connsiteY42" fmla="*/ 694269 h 1133339"/>
              <a:gd name="connsiteX43" fmla="*/ 518573 w 12192001"/>
              <a:gd name="connsiteY43" fmla="*/ 668401 h 1133339"/>
              <a:gd name="connsiteX44" fmla="*/ 1083912 w 12192001"/>
              <a:gd name="connsiteY44" fmla="*/ 418562 h 1133339"/>
              <a:gd name="connsiteX45" fmla="*/ 1349289 w 12192001"/>
              <a:gd name="connsiteY45" fmla="*/ 463094 h 1133339"/>
              <a:gd name="connsiteX46" fmla="*/ 1420528 w 12192001"/>
              <a:gd name="connsiteY46" fmla="*/ 495232 h 1133339"/>
              <a:gd name="connsiteX47" fmla="*/ 1453652 w 12192001"/>
              <a:gd name="connsiteY47" fmla="*/ 461863 h 1133339"/>
              <a:gd name="connsiteX48" fmla="*/ 1897391 w 12192001"/>
              <a:gd name="connsiteY48" fmla="*/ 309092 h 1133339"/>
              <a:gd name="connsiteX49" fmla="*/ 2141659 w 12192001"/>
              <a:gd name="connsiteY49" fmla="*/ 350081 h 1133339"/>
              <a:gd name="connsiteX50" fmla="*/ 2242051 w 12192001"/>
              <a:gd name="connsiteY50" fmla="*/ 395372 h 1133339"/>
              <a:gd name="connsiteX51" fmla="*/ 2306042 w 12192001"/>
              <a:gd name="connsiteY51" fmla="*/ 366503 h 1133339"/>
              <a:gd name="connsiteX52" fmla="*/ 2571419 w 12192001"/>
              <a:gd name="connsiteY52" fmla="*/ 321971 h 1133339"/>
              <a:gd name="connsiteX53" fmla="*/ 3199618 w 12192001"/>
              <a:gd name="connsiteY53" fmla="*/ 668067 h 1133339"/>
              <a:gd name="connsiteX54" fmla="*/ 3225139 w 12192001"/>
              <a:gd name="connsiteY54" fmla="*/ 736404 h 1133339"/>
              <a:gd name="connsiteX55" fmla="*/ 3242934 w 12192001"/>
              <a:gd name="connsiteY55" fmla="*/ 731813 h 1133339"/>
              <a:gd name="connsiteX56" fmla="*/ 3369406 w 12192001"/>
              <a:gd name="connsiteY56" fmla="*/ 721216 h 1133339"/>
              <a:gd name="connsiteX57" fmla="*/ 3391102 w 12192001"/>
              <a:gd name="connsiteY57" fmla="*/ 722353 h 1133339"/>
              <a:gd name="connsiteX58" fmla="*/ 3426468 w 12192001"/>
              <a:gd name="connsiteY58" fmla="*/ 627658 h 1133339"/>
              <a:gd name="connsiteX59" fmla="*/ 4004695 w 12192001"/>
              <a:gd name="connsiteY59" fmla="*/ 309092 h 1133339"/>
              <a:gd name="connsiteX60" fmla="*/ 4131167 w 12192001"/>
              <a:gd name="connsiteY60" fmla="*/ 319689 h 1133339"/>
              <a:gd name="connsiteX61" fmla="*/ 4141105 w 12192001"/>
              <a:gd name="connsiteY61" fmla="*/ 322253 h 1133339"/>
              <a:gd name="connsiteX62" fmla="*/ 4176342 w 12192001"/>
              <a:gd name="connsiteY62" fmla="*/ 268294 h 1133339"/>
              <a:gd name="connsiteX63" fmla="*/ 4783442 w 12192001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1" h="1133339">
                <a:moveTo>
                  <a:pt x="4783442" y="0"/>
                </a:moveTo>
                <a:cubicBezTo>
                  <a:pt x="5036157" y="0"/>
                  <a:pt x="5258967" y="106424"/>
                  <a:pt x="5390536" y="268294"/>
                </a:cubicBezTo>
                <a:lnTo>
                  <a:pt x="5418659" y="311359"/>
                </a:lnTo>
                <a:lnTo>
                  <a:pt x="5445718" y="309092"/>
                </a:lnTo>
                <a:cubicBezTo>
                  <a:pt x="5662331" y="309092"/>
                  <a:pt x="5853314" y="400313"/>
                  <a:pt x="5966086" y="539058"/>
                </a:cubicBezTo>
                <a:lnTo>
                  <a:pt x="5998471" y="588645"/>
                </a:lnTo>
                <a:lnTo>
                  <a:pt x="6084786" y="549703"/>
                </a:lnTo>
                <a:cubicBezTo>
                  <a:pt x="6159865" y="523309"/>
                  <a:pt x="6242409" y="508714"/>
                  <a:pt x="6329055" y="508714"/>
                </a:cubicBezTo>
                <a:lnTo>
                  <a:pt x="6382291" y="512618"/>
                </a:lnTo>
                <a:lnTo>
                  <a:pt x="6419886" y="474742"/>
                </a:lnTo>
                <a:cubicBezTo>
                  <a:pt x="6533449" y="380352"/>
                  <a:pt x="6690336" y="321971"/>
                  <a:pt x="6863627" y="321971"/>
                </a:cubicBezTo>
                <a:cubicBezTo>
                  <a:pt x="6950273" y="321971"/>
                  <a:pt x="7032817" y="336566"/>
                  <a:pt x="7107895" y="362960"/>
                </a:cubicBezTo>
                <a:lnTo>
                  <a:pt x="7202810" y="405780"/>
                </a:lnTo>
                <a:lnTo>
                  <a:pt x="7213903" y="398172"/>
                </a:lnTo>
                <a:cubicBezTo>
                  <a:pt x="7314059" y="341931"/>
                  <a:pt x="7434800" y="309092"/>
                  <a:pt x="7564766" y="309092"/>
                </a:cubicBezTo>
                <a:cubicBezTo>
                  <a:pt x="7738057" y="309092"/>
                  <a:pt x="7894943" y="367473"/>
                  <a:pt x="8008506" y="461863"/>
                </a:cubicBezTo>
                <a:lnTo>
                  <a:pt x="8052822" y="506507"/>
                </a:lnTo>
                <a:lnTo>
                  <a:pt x="8060557" y="501203"/>
                </a:lnTo>
                <a:cubicBezTo>
                  <a:pt x="8160713" y="444962"/>
                  <a:pt x="8281454" y="412123"/>
                  <a:pt x="8411422" y="412123"/>
                </a:cubicBezTo>
                <a:cubicBezTo>
                  <a:pt x="8671358" y="412123"/>
                  <a:pt x="8894382" y="543481"/>
                  <a:pt x="8989649" y="730689"/>
                </a:cubicBezTo>
                <a:lnTo>
                  <a:pt x="8994011" y="742369"/>
                </a:lnTo>
                <a:lnTo>
                  <a:pt x="9000624" y="732242"/>
                </a:lnTo>
                <a:cubicBezTo>
                  <a:pt x="9113399" y="593497"/>
                  <a:pt x="9304380" y="502276"/>
                  <a:pt x="9520993" y="502276"/>
                </a:cubicBezTo>
                <a:cubicBezTo>
                  <a:pt x="9596808" y="502276"/>
                  <a:pt x="9669483" y="513450"/>
                  <a:pt x="9736762" y="533926"/>
                </a:cubicBezTo>
                <a:lnTo>
                  <a:pt x="9822666" y="567236"/>
                </a:lnTo>
                <a:lnTo>
                  <a:pt x="9849091" y="526771"/>
                </a:lnTo>
                <a:cubicBezTo>
                  <a:pt x="9928743" y="428776"/>
                  <a:pt x="10063630" y="364348"/>
                  <a:pt x="10216623" y="364348"/>
                </a:cubicBezTo>
                <a:cubicBezTo>
                  <a:pt x="10369615" y="364348"/>
                  <a:pt x="10504503" y="428776"/>
                  <a:pt x="10584155" y="526771"/>
                </a:cubicBezTo>
                <a:lnTo>
                  <a:pt x="10607270" y="562169"/>
                </a:lnTo>
                <a:lnTo>
                  <a:pt x="10634903" y="549703"/>
                </a:lnTo>
                <a:cubicBezTo>
                  <a:pt x="10709981" y="523309"/>
                  <a:pt x="10792525" y="508714"/>
                  <a:pt x="10879171" y="508714"/>
                </a:cubicBezTo>
                <a:cubicBezTo>
                  <a:pt x="11106615" y="508714"/>
                  <a:pt x="11305799" y="609285"/>
                  <a:pt x="11415862" y="759843"/>
                </a:cubicBezTo>
                <a:lnTo>
                  <a:pt x="11427708" y="779672"/>
                </a:lnTo>
                <a:lnTo>
                  <a:pt x="11443598" y="737128"/>
                </a:lnTo>
                <a:cubicBezTo>
                  <a:pt x="11538863" y="549920"/>
                  <a:pt x="11761888" y="418562"/>
                  <a:pt x="12021824" y="418562"/>
                </a:cubicBezTo>
                <a:cubicBezTo>
                  <a:pt x="12065147" y="418562"/>
                  <a:pt x="12107444" y="422211"/>
                  <a:pt x="12148296" y="429159"/>
                </a:cubicBezTo>
                <a:lnTo>
                  <a:pt x="12192001" y="440435"/>
                </a:lnTo>
                <a:lnTo>
                  <a:pt x="12192001" y="1133339"/>
                </a:lnTo>
                <a:lnTo>
                  <a:pt x="0" y="1133339"/>
                </a:lnTo>
                <a:lnTo>
                  <a:pt x="0" y="510365"/>
                </a:lnTo>
                <a:lnTo>
                  <a:pt x="22512" y="508714"/>
                </a:lnTo>
                <a:cubicBezTo>
                  <a:pt x="212048" y="508714"/>
                  <a:pt x="381960" y="578555"/>
                  <a:pt x="497027" y="688964"/>
                </a:cubicBezTo>
                <a:lnTo>
                  <a:pt x="501680" y="694269"/>
                </a:lnTo>
                <a:lnTo>
                  <a:pt x="518573" y="668401"/>
                </a:lnTo>
                <a:cubicBezTo>
                  <a:pt x="641094" y="517666"/>
                  <a:pt x="848579" y="418562"/>
                  <a:pt x="1083912" y="418562"/>
                </a:cubicBezTo>
                <a:cubicBezTo>
                  <a:pt x="1178045" y="418562"/>
                  <a:pt x="1267722" y="434418"/>
                  <a:pt x="1349289" y="463094"/>
                </a:cubicBezTo>
                <a:lnTo>
                  <a:pt x="1420528" y="495232"/>
                </a:lnTo>
                <a:lnTo>
                  <a:pt x="1453652" y="461863"/>
                </a:lnTo>
                <a:cubicBezTo>
                  <a:pt x="1567215" y="367473"/>
                  <a:pt x="1724100" y="309092"/>
                  <a:pt x="1897391" y="309092"/>
                </a:cubicBezTo>
                <a:cubicBezTo>
                  <a:pt x="1984036" y="309092"/>
                  <a:pt x="2066580" y="323687"/>
                  <a:pt x="2141659" y="350081"/>
                </a:cubicBezTo>
                <a:lnTo>
                  <a:pt x="2242051" y="395372"/>
                </a:lnTo>
                <a:lnTo>
                  <a:pt x="2306042" y="366503"/>
                </a:lnTo>
                <a:cubicBezTo>
                  <a:pt x="2387609" y="337827"/>
                  <a:pt x="2477286" y="321971"/>
                  <a:pt x="2571419" y="321971"/>
                </a:cubicBezTo>
                <a:cubicBezTo>
                  <a:pt x="2853820" y="321971"/>
                  <a:pt x="3096119" y="464681"/>
                  <a:pt x="3199618" y="668067"/>
                </a:cubicBezTo>
                <a:lnTo>
                  <a:pt x="3225139" y="736404"/>
                </a:lnTo>
                <a:lnTo>
                  <a:pt x="3242934" y="731813"/>
                </a:lnTo>
                <a:cubicBezTo>
                  <a:pt x="3283786" y="724865"/>
                  <a:pt x="3326083" y="721216"/>
                  <a:pt x="3369406" y="721216"/>
                </a:cubicBezTo>
                <a:lnTo>
                  <a:pt x="3391102" y="722353"/>
                </a:lnTo>
                <a:lnTo>
                  <a:pt x="3426468" y="627658"/>
                </a:lnTo>
                <a:cubicBezTo>
                  <a:pt x="3521734" y="440450"/>
                  <a:pt x="3744758" y="309092"/>
                  <a:pt x="4004695" y="309092"/>
                </a:cubicBezTo>
                <a:cubicBezTo>
                  <a:pt x="4048018" y="309092"/>
                  <a:pt x="4090315" y="312741"/>
                  <a:pt x="4131167" y="319689"/>
                </a:cubicBezTo>
                <a:lnTo>
                  <a:pt x="4141105" y="322253"/>
                </a:lnTo>
                <a:lnTo>
                  <a:pt x="4176342" y="268294"/>
                </a:lnTo>
                <a:cubicBezTo>
                  <a:pt x="4307913" y="106424"/>
                  <a:pt x="4530723" y="0"/>
                  <a:pt x="4783442" y="0"/>
                </a:cubicBez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6" name="任意多边形 19"/>
          <p:cNvSpPr/>
          <p:nvPr/>
        </p:nvSpPr>
        <p:spPr>
          <a:xfrm rot="20700000" flipH="1">
            <a:off x="5864226" y="545307"/>
            <a:ext cx="887413" cy="459581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12336" y="1993881"/>
            <a:ext cx="4136159" cy="56784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212336" y="2589590"/>
            <a:ext cx="4136159" cy="318549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1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FF69DD-1469-4A82-8E62-C94E3C6076E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ED8CF0-580F-48F0-BB7B-3ED1E01F43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66082" y="273845"/>
            <a:ext cx="5814218" cy="994172"/>
          </a:xfrm>
        </p:spPr>
        <p:txBody>
          <a:bodyPr>
            <a:normAutofit/>
          </a:bodyPr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308721"/>
            <a:ext cx="3868340" cy="61793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961707"/>
            <a:ext cx="3868340" cy="2680541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308721"/>
            <a:ext cx="3887391" cy="617934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1961707"/>
            <a:ext cx="3887391" cy="2680541"/>
          </a:xfrm>
        </p:spPr>
        <p:txBody>
          <a:bodyPr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B6C707-121F-48BE-A9C8-8A2467DDC2E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5"/>
          <p:cNvGrpSpPr/>
          <p:nvPr/>
        </p:nvGrpSpPr>
        <p:grpSpPr bwMode="auto">
          <a:xfrm>
            <a:off x="1143001" y="2465785"/>
            <a:ext cx="1173163" cy="201215"/>
            <a:chOff x="580290" y="3288314"/>
            <a:chExt cx="1172059" cy="267237"/>
          </a:xfrm>
        </p:grpSpPr>
        <p:sp>
          <p:nvSpPr>
            <p:cNvPr id="5" name="椭圆 4"/>
            <p:cNvSpPr/>
            <p:nvPr/>
          </p:nvSpPr>
          <p:spPr>
            <a:xfrm rot="10800000">
              <a:off x="580290" y="3288314"/>
              <a:ext cx="266449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6" name="椭圆 5"/>
            <p:cNvSpPr/>
            <p:nvPr/>
          </p:nvSpPr>
          <p:spPr>
            <a:xfrm rot="10800000">
              <a:off x="1173456" y="3321521"/>
              <a:ext cx="199837" cy="200824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7" name="椭圆 6"/>
            <p:cNvSpPr/>
            <p:nvPr/>
          </p:nvSpPr>
          <p:spPr>
            <a:xfrm rot="10800000">
              <a:off x="1619124" y="3354728"/>
              <a:ext cx="133225" cy="13440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8" name="组合 9"/>
          <p:cNvGrpSpPr/>
          <p:nvPr/>
        </p:nvGrpSpPr>
        <p:grpSpPr bwMode="auto">
          <a:xfrm flipH="1">
            <a:off x="6815139" y="2471738"/>
            <a:ext cx="1171575" cy="200025"/>
            <a:chOff x="580290" y="3288314"/>
            <a:chExt cx="1172059" cy="267237"/>
          </a:xfrm>
        </p:grpSpPr>
        <p:sp>
          <p:nvSpPr>
            <p:cNvPr id="9" name="椭圆 8"/>
            <p:cNvSpPr/>
            <p:nvPr/>
          </p:nvSpPr>
          <p:spPr>
            <a:xfrm rot="10800000">
              <a:off x="580290" y="3288314"/>
              <a:ext cx="266810" cy="26723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0" name="椭圆 9"/>
            <p:cNvSpPr/>
            <p:nvPr/>
          </p:nvSpPr>
          <p:spPr>
            <a:xfrm rot="10800000">
              <a:off x="1172673" y="3321719"/>
              <a:ext cx="201695" cy="200428"/>
            </a:xfrm>
            <a:prstGeom prst="ellipse">
              <a:avLst/>
            </a:prstGeom>
            <a:solidFill>
              <a:schemeClr val="accent2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1" name="椭圆 10"/>
            <p:cNvSpPr/>
            <p:nvPr/>
          </p:nvSpPr>
          <p:spPr>
            <a:xfrm rot="10800000">
              <a:off x="1618944" y="3355123"/>
              <a:ext cx="133405" cy="133619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2" name="任意多边形: 形状 13"/>
          <p:cNvSpPr/>
          <p:nvPr/>
        </p:nvSpPr>
        <p:spPr>
          <a:xfrm>
            <a:off x="0" y="3665935"/>
            <a:ext cx="9144000" cy="1477565"/>
          </a:xfrm>
          <a:custGeom>
            <a:avLst/>
            <a:gdLst>
              <a:gd name="connsiteX0" fmla="*/ 4761693 w 12192001"/>
              <a:gd name="connsiteY0" fmla="*/ 0 h 1975365"/>
              <a:gd name="connsiteX1" fmla="*/ 6041005 w 12192001"/>
              <a:gd name="connsiteY1" fmla="*/ 551581 h 1975365"/>
              <a:gd name="connsiteX2" fmla="*/ 6051129 w 12192001"/>
              <a:gd name="connsiteY2" fmla="*/ 563959 h 1975365"/>
              <a:gd name="connsiteX3" fmla="*/ 6073942 w 12192001"/>
              <a:gd name="connsiteY3" fmla="*/ 553912 h 1975365"/>
              <a:gd name="connsiteX4" fmla="*/ 6719270 w 12192001"/>
              <a:gd name="connsiteY4" fmla="*/ 434799 h 1975365"/>
              <a:gd name="connsiteX5" fmla="*/ 7891577 w 12192001"/>
              <a:gd name="connsiteY5" fmla="*/ 878743 h 1975365"/>
              <a:gd name="connsiteX6" fmla="*/ 7956994 w 12192001"/>
              <a:gd name="connsiteY6" fmla="*/ 944547 h 1975365"/>
              <a:gd name="connsiteX7" fmla="*/ 7985842 w 12192001"/>
              <a:gd name="connsiteY7" fmla="*/ 901137 h 1975365"/>
              <a:gd name="connsiteX8" fmla="*/ 9599486 w 12192001"/>
              <a:gd name="connsiteY8" fmla="*/ 116746 h 1975365"/>
              <a:gd name="connsiteX9" fmla="*/ 11213130 w 12192001"/>
              <a:gd name="connsiteY9" fmla="*/ 901137 h 1975365"/>
              <a:gd name="connsiteX10" fmla="*/ 11218027 w 12192001"/>
              <a:gd name="connsiteY10" fmla="*/ 908506 h 1975365"/>
              <a:gd name="connsiteX11" fmla="*/ 11301959 w 12192001"/>
              <a:gd name="connsiteY11" fmla="*/ 824077 h 1975365"/>
              <a:gd name="connsiteX12" fmla="*/ 12140144 w 12192001"/>
              <a:gd name="connsiteY12" fmla="*/ 410927 h 1975365"/>
              <a:gd name="connsiteX13" fmla="*/ 12192001 w 12192001"/>
              <a:gd name="connsiteY13" fmla="*/ 403692 h 1975365"/>
              <a:gd name="connsiteX14" fmla="*/ 12192001 w 12192001"/>
              <a:gd name="connsiteY14" fmla="*/ 1975365 h 1975365"/>
              <a:gd name="connsiteX15" fmla="*/ 0 w 12192001"/>
              <a:gd name="connsiteY15" fmla="*/ 1975365 h 1975365"/>
              <a:gd name="connsiteX16" fmla="*/ 0 w 12192001"/>
              <a:gd name="connsiteY16" fmla="*/ 204727 h 1975365"/>
              <a:gd name="connsiteX17" fmla="*/ 60384 w 12192001"/>
              <a:gd name="connsiteY17" fmla="*/ 207862 h 1975365"/>
              <a:gd name="connsiteX18" fmla="*/ 1338550 w 12192001"/>
              <a:gd name="connsiteY18" fmla="*/ 843689 h 1975365"/>
              <a:gd name="connsiteX19" fmla="*/ 1434547 w 12192001"/>
              <a:gd name="connsiteY19" fmla="*/ 961054 h 1975365"/>
              <a:gd name="connsiteX20" fmla="*/ 1439685 w 12192001"/>
              <a:gd name="connsiteY20" fmla="*/ 955887 h 1975365"/>
              <a:gd name="connsiteX21" fmla="*/ 2815706 w 12192001"/>
              <a:gd name="connsiteY21" fmla="*/ 434799 h 1975365"/>
              <a:gd name="connsiteX22" fmla="*/ 3394383 w 12192001"/>
              <a:gd name="connsiteY22" fmla="*/ 514784 h 1975365"/>
              <a:gd name="connsiteX23" fmla="*/ 3487865 w 12192001"/>
              <a:gd name="connsiteY23" fmla="*/ 546065 h 1975365"/>
              <a:gd name="connsiteX24" fmla="*/ 3589385 w 12192001"/>
              <a:gd name="connsiteY24" fmla="*/ 443944 h 1975365"/>
              <a:gd name="connsiteX25" fmla="*/ 4761693 w 12192001"/>
              <a:gd name="connsiteY25" fmla="*/ 0 h 19753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12192001" h="1975365">
                <a:moveTo>
                  <a:pt x="4761693" y="0"/>
                </a:moveTo>
                <a:cubicBezTo>
                  <a:pt x="5276735" y="0"/>
                  <a:pt x="5736923" y="214716"/>
                  <a:pt x="6041005" y="551581"/>
                </a:cubicBezTo>
                <a:lnTo>
                  <a:pt x="6051129" y="563959"/>
                </a:lnTo>
                <a:lnTo>
                  <a:pt x="6073942" y="553912"/>
                </a:lnTo>
                <a:cubicBezTo>
                  <a:pt x="6272289" y="477212"/>
                  <a:pt x="6490362" y="434799"/>
                  <a:pt x="6719270" y="434799"/>
                </a:cubicBezTo>
                <a:cubicBezTo>
                  <a:pt x="7177084" y="434799"/>
                  <a:pt x="7591557" y="604452"/>
                  <a:pt x="7891577" y="878743"/>
                </a:cubicBezTo>
                <a:lnTo>
                  <a:pt x="7956994" y="944547"/>
                </a:lnTo>
                <a:lnTo>
                  <a:pt x="7985842" y="901137"/>
                </a:lnTo>
                <a:cubicBezTo>
                  <a:pt x="8335549" y="427892"/>
                  <a:pt x="8927773" y="116746"/>
                  <a:pt x="9599486" y="116746"/>
                </a:cubicBezTo>
                <a:cubicBezTo>
                  <a:pt x="10271198" y="116746"/>
                  <a:pt x="10863422" y="427892"/>
                  <a:pt x="11213130" y="901137"/>
                </a:cubicBezTo>
                <a:lnTo>
                  <a:pt x="11218027" y="908506"/>
                </a:lnTo>
                <a:lnTo>
                  <a:pt x="11301959" y="824077"/>
                </a:lnTo>
                <a:cubicBezTo>
                  <a:pt x="11526974" y="618359"/>
                  <a:pt x="11816369" y="471500"/>
                  <a:pt x="12140144" y="410927"/>
                </a:cubicBezTo>
                <a:lnTo>
                  <a:pt x="12192001" y="403692"/>
                </a:lnTo>
                <a:lnTo>
                  <a:pt x="12192001" y="1975365"/>
                </a:lnTo>
                <a:lnTo>
                  <a:pt x="0" y="1975365"/>
                </a:lnTo>
                <a:lnTo>
                  <a:pt x="0" y="204727"/>
                </a:lnTo>
                <a:lnTo>
                  <a:pt x="60384" y="207862"/>
                </a:lnTo>
                <a:cubicBezTo>
                  <a:pt x="573648" y="261507"/>
                  <a:pt x="1026243" y="497713"/>
                  <a:pt x="1338550" y="843689"/>
                </a:cubicBezTo>
                <a:lnTo>
                  <a:pt x="1434547" y="961054"/>
                </a:lnTo>
                <a:lnTo>
                  <a:pt x="1439685" y="955887"/>
                </a:lnTo>
                <a:cubicBezTo>
                  <a:pt x="1791839" y="633932"/>
                  <a:pt x="2278336" y="434799"/>
                  <a:pt x="2815706" y="434799"/>
                </a:cubicBezTo>
                <a:cubicBezTo>
                  <a:pt x="3017220" y="434799"/>
                  <a:pt x="3211580" y="462802"/>
                  <a:pt x="3394383" y="514784"/>
                </a:cubicBezTo>
                <a:lnTo>
                  <a:pt x="3487865" y="546065"/>
                </a:lnTo>
                <a:lnTo>
                  <a:pt x="3589385" y="443944"/>
                </a:lnTo>
                <a:cubicBezTo>
                  <a:pt x="3889406" y="169652"/>
                  <a:pt x="4303879" y="0"/>
                  <a:pt x="4761693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0000"/>
                </a:schemeClr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3" name="任意多边形: 形状 14"/>
          <p:cNvSpPr/>
          <p:nvPr/>
        </p:nvSpPr>
        <p:spPr>
          <a:xfrm>
            <a:off x="0" y="4065985"/>
            <a:ext cx="9144000" cy="1077515"/>
          </a:xfrm>
          <a:custGeom>
            <a:avLst/>
            <a:gdLst>
              <a:gd name="connsiteX0" fmla="*/ 1825119 w 12192000"/>
              <a:gd name="connsiteY0" fmla="*/ 0 h 1445191"/>
              <a:gd name="connsiteX1" fmla="*/ 2676215 w 12192000"/>
              <a:gd name="connsiteY1" fmla="*/ 335498 h 1445191"/>
              <a:gd name="connsiteX2" fmla="*/ 2725007 w 12192000"/>
              <a:gd name="connsiteY2" fmla="*/ 402142 h 1445191"/>
              <a:gd name="connsiteX3" fmla="*/ 2887042 w 12192000"/>
              <a:gd name="connsiteY3" fmla="*/ 336937 h 1445191"/>
              <a:gd name="connsiteX4" fmla="*/ 3286558 w 12192000"/>
              <a:gd name="connsiteY4" fmla="*/ 277137 h 1445191"/>
              <a:gd name="connsiteX5" fmla="*/ 4137654 w 12192000"/>
              <a:gd name="connsiteY5" fmla="*/ 612635 h 1445191"/>
              <a:gd name="connsiteX6" fmla="*/ 4137762 w 12192000"/>
              <a:gd name="connsiteY6" fmla="*/ 612785 h 1445191"/>
              <a:gd name="connsiteX7" fmla="*/ 4173314 w 12192000"/>
              <a:gd name="connsiteY7" fmla="*/ 564223 h 1445191"/>
              <a:gd name="connsiteX8" fmla="*/ 5259074 w 12192000"/>
              <a:gd name="connsiteY8" fmla="*/ 136221 h 1445191"/>
              <a:gd name="connsiteX9" fmla="*/ 5883199 w 12192000"/>
              <a:gd name="connsiteY9" fmla="*/ 253387 h 1445191"/>
              <a:gd name="connsiteX10" fmla="*/ 5937700 w 12192000"/>
              <a:gd name="connsiteY10" fmla="*/ 277935 h 1445191"/>
              <a:gd name="connsiteX11" fmla="*/ 5998970 w 12192000"/>
              <a:gd name="connsiteY11" fmla="*/ 222879 h 1445191"/>
              <a:gd name="connsiteX12" fmla="*/ 6724734 w 12192000"/>
              <a:gd name="connsiteY12" fmla="*/ 0 h 1445191"/>
              <a:gd name="connsiteX13" fmla="*/ 7450498 w 12192000"/>
              <a:gd name="connsiteY13" fmla="*/ 222879 h 1445191"/>
              <a:gd name="connsiteX14" fmla="*/ 7504128 w 12192000"/>
              <a:gd name="connsiteY14" fmla="*/ 271069 h 1445191"/>
              <a:gd name="connsiteX15" fmla="*/ 7515578 w 12192000"/>
              <a:gd name="connsiteY15" fmla="*/ 265911 h 1445191"/>
              <a:gd name="connsiteX16" fmla="*/ 8139707 w 12192000"/>
              <a:gd name="connsiteY16" fmla="*/ 148745 h 1445191"/>
              <a:gd name="connsiteX17" fmla="*/ 9129790 w 12192000"/>
              <a:gd name="connsiteY17" fmla="*/ 484217 h 1445191"/>
              <a:gd name="connsiteX18" fmla="*/ 9258974 w 12192000"/>
              <a:gd name="connsiteY18" fmla="*/ 615575 h 1445191"/>
              <a:gd name="connsiteX19" fmla="*/ 9261126 w 12192000"/>
              <a:gd name="connsiteY19" fmla="*/ 612634 h 1445191"/>
              <a:gd name="connsiteX20" fmla="*/ 10112222 w 12192000"/>
              <a:gd name="connsiteY20" fmla="*/ 277136 h 1445191"/>
              <a:gd name="connsiteX21" fmla="*/ 10686084 w 12192000"/>
              <a:gd name="connsiteY21" fmla="*/ 407095 h 1445191"/>
              <a:gd name="connsiteX22" fmla="*/ 10698420 w 12192000"/>
              <a:gd name="connsiteY22" fmla="*/ 414641 h 1445191"/>
              <a:gd name="connsiteX23" fmla="*/ 10756361 w 12192000"/>
              <a:gd name="connsiteY23" fmla="*/ 335498 h 1445191"/>
              <a:gd name="connsiteX24" fmla="*/ 11607457 w 12192000"/>
              <a:gd name="connsiteY24" fmla="*/ 0 h 1445191"/>
              <a:gd name="connsiteX25" fmla="*/ 12096693 w 12192000"/>
              <a:gd name="connsiteY25" fmla="*/ 91844 h 1445191"/>
              <a:gd name="connsiteX26" fmla="*/ 12192000 w 12192000"/>
              <a:gd name="connsiteY26" fmla="*/ 135942 h 1445191"/>
              <a:gd name="connsiteX27" fmla="*/ 12192000 w 12192000"/>
              <a:gd name="connsiteY27" fmla="*/ 1445191 h 1445191"/>
              <a:gd name="connsiteX28" fmla="*/ 0 w 12192000"/>
              <a:gd name="connsiteY28" fmla="*/ 1445191 h 1445191"/>
              <a:gd name="connsiteX29" fmla="*/ 0 w 12192000"/>
              <a:gd name="connsiteY29" fmla="*/ 326970 h 1445191"/>
              <a:gd name="connsiteX30" fmla="*/ 2069 w 12192000"/>
              <a:gd name="connsiteY30" fmla="*/ 326409 h 1445191"/>
              <a:gd name="connsiteX31" fmla="*/ 329894 w 12192000"/>
              <a:gd name="connsiteY31" fmla="*/ 289663 h 1445191"/>
              <a:gd name="connsiteX32" fmla="*/ 878628 w 12192000"/>
              <a:gd name="connsiteY32" fmla="*/ 397949 h 1445191"/>
              <a:gd name="connsiteX33" fmla="*/ 914726 w 12192000"/>
              <a:gd name="connsiteY33" fmla="*/ 416495 h 1445191"/>
              <a:gd name="connsiteX34" fmla="*/ 974025 w 12192000"/>
              <a:gd name="connsiteY34" fmla="*/ 335498 h 1445191"/>
              <a:gd name="connsiteX35" fmla="*/ 1825119 w 12192000"/>
              <a:gd name="connsiteY35" fmla="*/ 0 h 1445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</a:cxnLst>
            <a:rect l="l" t="t" r="r" b="b"/>
            <a:pathLst>
              <a:path w="12192000" h="1445191">
                <a:moveTo>
                  <a:pt x="1825119" y="0"/>
                </a:moveTo>
                <a:cubicBezTo>
                  <a:pt x="2179406" y="0"/>
                  <a:pt x="2491766" y="133083"/>
                  <a:pt x="2676215" y="335498"/>
                </a:cubicBezTo>
                <a:lnTo>
                  <a:pt x="2725007" y="402142"/>
                </a:lnTo>
                <a:lnTo>
                  <a:pt x="2887042" y="336937"/>
                </a:lnTo>
                <a:cubicBezTo>
                  <a:pt x="3009837" y="298430"/>
                  <a:pt x="3144843" y="277137"/>
                  <a:pt x="3286558" y="277137"/>
                </a:cubicBezTo>
                <a:cubicBezTo>
                  <a:pt x="3640842" y="277137"/>
                  <a:pt x="3953203" y="410220"/>
                  <a:pt x="4137654" y="612635"/>
                </a:cubicBezTo>
                <a:lnTo>
                  <a:pt x="4137762" y="612785"/>
                </a:lnTo>
                <a:lnTo>
                  <a:pt x="4173314" y="564223"/>
                </a:lnTo>
                <a:cubicBezTo>
                  <a:pt x="4408621" y="305997"/>
                  <a:pt x="4807103" y="136221"/>
                  <a:pt x="5259074" y="136221"/>
                </a:cubicBezTo>
                <a:cubicBezTo>
                  <a:pt x="5485056" y="136221"/>
                  <a:pt x="5697670" y="178665"/>
                  <a:pt x="5883199" y="253387"/>
                </a:cubicBezTo>
                <a:lnTo>
                  <a:pt x="5937700" y="277935"/>
                </a:lnTo>
                <a:lnTo>
                  <a:pt x="5998970" y="222879"/>
                </a:lnTo>
                <a:cubicBezTo>
                  <a:pt x="6184708" y="85173"/>
                  <a:pt x="6441306" y="0"/>
                  <a:pt x="6724734" y="0"/>
                </a:cubicBezTo>
                <a:cubicBezTo>
                  <a:pt x="7008162" y="0"/>
                  <a:pt x="7264760" y="85173"/>
                  <a:pt x="7450498" y="222879"/>
                </a:cubicBezTo>
                <a:lnTo>
                  <a:pt x="7504128" y="271069"/>
                </a:lnTo>
                <a:lnTo>
                  <a:pt x="7515578" y="265911"/>
                </a:lnTo>
                <a:cubicBezTo>
                  <a:pt x="7701109" y="191189"/>
                  <a:pt x="7913723" y="148745"/>
                  <a:pt x="8139707" y="148745"/>
                </a:cubicBezTo>
                <a:cubicBezTo>
                  <a:pt x="8535178" y="148745"/>
                  <a:pt x="8889702" y="278730"/>
                  <a:pt x="9129790" y="484217"/>
                </a:cubicBezTo>
                <a:lnTo>
                  <a:pt x="9258974" y="615575"/>
                </a:lnTo>
                <a:lnTo>
                  <a:pt x="9261126" y="612634"/>
                </a:lnTo>
                <a:cubicBezTo>
                  <a:pt x="9445576" y="410219"/>
                  <a:pt x="9757936" y="277136"/>
                  <a:pt x="10112222" y="277136"/>
                </a:cubicBezTo>
                <a:cubicBezTo>
                  <a:pt x="10324793" y="277136"/>
                  <a:pt x="10522273" y="325046"/>
                  <a:pt x="10686084" y="407095"/>
                </a:cubicBezTo>
                <a:lnTo>
                  <a:pt x="10698420" y="414641"/>
                </a:lnTo>
                <a:lnTo>
                  <a:pt x="10756361" y="335498"/>
                </a:lnTo>
                <a:cubicBezTo>
                  <a:pt x="10940811" y="133083"/>
                  <a:pt x="11253171" y="0"/>
                  <a:pt x="11607457" y="0"/>
                </a:cubicBezTo>
                <a:cubicBezTo>
                  <a:pt x="11784600" y="0"/>
                  <a:pt x="11951262" y="33271"/>
                  <a:pt x="12096693" y="91844"/>
                </a:cubicBezTo>
                <a:lnTo>
                  <a:pt x="12192000" y="135942"/>
                </a:lnTo>
                <a:lnTo>
                  <a:pt x="12192000" y="1445191"/>
                </a:lnTo>
                <a:lnTo>
                  <a:pt x="0" y="1445191"/>
                </a:lnTo>
                <a:lnTo>
                  <a:pt x="0" y="326970"/>
                </a:lnTo>
                <a:lnTo>
                  <a:pt x="2069" y="326409"/>
                </a:lnTo>
                <a:cubicBezTo>
                  <a:pt x="105629" y="302528"/>
                  <a:pt x="215735" y="289663"/>
                  <a:pt x="329894" y="289663"/>
                </a:cubicBezTo>
                <a:cubicBezTo>
                  <a:pt x="529672" y="289663"/>
                  <a:pt x="717038" y="329061"/>
                  <a:pt x="878628" y="397949"/>
                </a:cubicBezTo>
                <a:lnTo>
                  <a:pt x="914726" y="416495"/>
                </a:lnTo>
                <a:lnTo>
                  <a:pt x="974025" y="335498"/>
                </a:lnTo>
                <a:cubicBezTo>
                  <a:pt x="1158473" y="133083"/>
                  <a:pt x="1470835" y="0"/>
                  <a:pt x="1825119" y="0"/>
                </a:cubicBezTo>
                <a:close/>
              </a:path>
            </a:pathLst>
          </a:custGeom>
          <a:gradFill>
            <a:gsLst>
              <a:gs pos="0">
                <a:schemeClr val="accent2">
                  <a:alpha val="51000"/>
                </a:schemeClr>
              </a:gs>
              <a:gs pos="100000">
                <a:schemeClr val="accent2">
                  <a:alpha val="35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4" name="任意多边形: 形状 15"/>
          <p:cNvSpPr/>
          <p:nvPr/>
        </p:nvSpPr>
        <p:spPr>
          <a:xfrm>
            <a:off x="0" y="4292203"/>
            <a:ext cx="9144000" cy="851297"/>
          </a:xfrm>
          <a:custGeom>
            <a:avLst/>
            <a:gdLst>
              <a:gd name="connsiteX0" fmla="*/ 4165443 w 12192000"/>
              <a:gd name="connsiteY0" fmla="*/ 0 h 1133339"/>
              <a:gd name="connsiteX1" fmla="*/ 4793789 w 12192000"/>
              <a:gd name="connsiteY1" fmla="*/ 268294 h 1133339"/>
              <a:gd name="connsiteX2" fmla="*/ 4822897 w 12192000"/>
              <a:gd name="connsiteY2" fmla="*/ 311359 h 1133339"/>
              <a:gd name="connsiteX3" fmla="*/ 4850903 w 12192000"/>
              <a:gd name="connsiteY3" fmla="*/ 309092 h 1133339"/>
              <a:gd name="connsiteX4" fmla="*/ 5389486 w 12192000"/>
              <a:gd name="connsiteY4" fmla="*/ 539058 h 1133339"/>
              <a:gd name="connsiteX5" fmla="*/ 5423004 w 12192000"/>
              <a:gd name="connsiteY5" fmla="*/ 588645 h 1133339"/>
              <a:gd name="connsiteX6" fmla="*/ 5512341 w 12192000"/>
              <a:gd name="connsiteY6" fmla="*/ 549703 h 1133339"/>
              <a:gd name="connsiteX7" fmla="*/ 5765161 w 12192000"/>
              <a:gd name="connsiteY7" fmla="*/ 508714 h 1133339"/>
              <a:gd name="connsiteX8" fmla="*/ 5820259 w 12192000"/>
              <a:gd name="connsiteY8" fmla="*/ 512618 h 1133339"/>
              <a:gd name="connsiteX9" fmla="*/ 5859170 w 12192000"/>
              <a:gd name="connsiteY9" fmla="*/ 474742 h 1133339"/>
              <a:gd name="connsiteX10" fmla="*/ 6318443 w 12192000"/>
              <a:gd name="connsiteY10" fmla="*/ 321971 h 1133339"/>
              <a:gd name="connsiteX11" fmla="*/ 6571261 w 12192000"/>
              <a:gd name="connsiteY11" fmla="*/ 362960 h 1133339"/>
              <a:gd name="connsiteX12" fmla="*/ 6669499 w 12192000"/>
              <a:gd name="connsiteY12" fmla="*/ 405780 h 1133339"/>
              <a:gd name="connsiteX13" fmla="*/ 6680980 w 12192000"/>
              <a:gd name="connsiteY13" fmla="*/ 398172 h 1133339"/>
              <a:gd name="connsiteX14" fmla="*/ 7044125 w 12192000"/>
              <a:gd name="connsiteY14" fmla="*/ 309092 h 1133339"/>
              <a:gd name="connsiteX15" fmla="*/ 7503396 w 12192000"/>
              <a:gd name="connsiteY15" fmla="*/ 461863 h 1133339"/>
              <a:gd name="connsiteX16" fmla="*/ 7549263 w 12192000"/>
              <a:gd name="connsiteY16" fmla="*/ 506507 h 1133339"/>
              <a:gd name="connsiteX17" fmla="*/ 7557270 w 12192000"/>
              <a:gd name="connsiteY17" fmla="*/ 501203 h 1133339"/>
              <a:gd name="connsiteX18" fmla="*/ 7920415 w 12192000"/>
              <a:gd name="connsiteY18" fmla="*/ 412123 h 1133339"/>
              <a:gd name="connsiteX19" fmla="*/ 8518883 w 12192000"/>
              <a:gd name="connsiteY19" fmla="*/ 730689 h 1133339"/>
              <a:gd name="connsiteX20" fmla="*/ 8523397 w 12192000"/>
              <a:gd name="connsiteY20" fmla="*/ 742369 h 1133339"/>
              <a:gd name="connsiteX21" fmla="*/ 8530242 w 12192000"/>
              <a:gd name="connsiteY21" fmla="*/ 732242 h 1133339"/>
              <a:gd name="connsiteX22" fmla="*/ 9068825 w 12192000"/>
              <a:gd name="connsiteY22" fmla="*/ 502276 h 1133339"/>
              <a:gd name="connsiteX23" fmla="*/ 9292147 w 12192000"/>
              <a:gd name="connsiteY23" fmla="*/ 533926 h 1133339"/>
              <a:gd name="connsiteX24" fmla="*/ 9381057 w 12192000"/>
              <a:gd name="connsiteY24" fmla="*/ 567236 h 1133339"/>
              <a:gd name="connsiteX25" fmla="*/ 9408408 w 12192000"/>
              <a:gd name="connsiteY25" fmla="*/ 526771 h 1133339"/>
              <a:gd name="connsiteX26" fmla="*/ 9788804 w 12192000"/>
              <a:gd name="connsiteY26" fmla="*/ 364348 h 1133339"/>
              <a:gd name="connsiteX27" fmla="*/ 10169201 w 12192000"/>
              <a:gd name="connsiteY27" fmla="*/ 526771 h 1133339"/>
              <a:gd name="connsiteX28" fmla="*/ 10193126 w 12192000"/>
              <a:gd name="connsiteY28" fmla="*/ 562169 h 1133339"/>
              <a:gd name="connsiteX29" fmla="*/ 10221725 w 12192000"/>
              <a:gd name="connsiteY29" fmla="*/ 549703 h 1133339"/>
              <a:gd name="connsiteX30" fmla="*/ 10474543 w 12192000"/>
              <a:gd name="connsiteY30" fmla="*/ 508714 h 1133339"/>
              <a:gd name="connsiteX31" fmla="*/ 11030020 w 12192000"/>
              <a:gd name="connsiteY31" fmla="*/ 759843 h 1133339"/>
              <a:gd name="connsiteX32" fmla="*/ 11042281 w 12192000"/>
              <a:gd name="connsiteY32" fmla="*/ 779672 h 1133339"/>
              <a:gd name="connsiteX33" fmla="*/ 11058727 w 12192000"/>
              <a:gd name="connsiteY33" fmla="*/ 737128 h 1133339"/>
              <a:gd name="connsiteX34" fmla="*/ 11657193 w 12192000"/>
              <a:gd name="connsiteY34" fmla="*/ 418562 h 1133339"/>
              <a:gd name="connsiteX35" fmla="*/ 11910011 w 12192000"/>
              <a:gd name="connsiteY35" fmla="*/ 459551 h 1133339"/>
              <a:gd name="connsiteX36" fmla="*/ 12013158 w 12192000"/>
              <a:gd name="connsiteY36" fmla="*/ 504512 h 1133339"/>
              <a:gd name="connsiteX37" fmla="*/ 12070208 w 12192000"/>
              <a:gd name="connsiteY37" fmla="*/ 448985 h 1133339"/>
              <a:gd name="connsiteX38" fmla="*/ 12166333 w 12192000"/>
              <a:gd name="connsiteY38" fmla="*/ 385294 h 1133339"/>
              <a:gd name="connsiteX39" fmla="*/ 12192000 w 12192000"/>
              <a:gd name="connsiteY39" fmla="*/ 374106 h 1133339"/>
              <a:gd name="connsiteX40" fmla="*/ 12192000 w 12192000"/>
              <a:gd name="connsiteY40" fmla="*/ 1133339 h 1133339"/>
              <a:gd name="connsiteX41" fmla="*/ 0 w 12192000"/>
              <a:gd name="connsiteY41" fmla="*/ 1133339 h 1133339"/>
              <a:gd name="connsiteX42" fmla="*/ 0 w 12192000"/>
              <a:gd name="connsiteY42" fmla="*/ 486996 h 1133339"/>
              <a:gd name="connsiteX43" fmla="*/ 71 w 12192000"/>
              <a:gd name="connsiteY43" fmla="*/ 486956 h 1133339"/>
              <a:gd name="connsiteX44" fmla="*/ 336420 w 12192000"/>
              <a:gd name="connsiteY44" fmla="*/ 418562 h 1133339"/>
              <a:gd name="connsiteX45" fmla="*/ 611086 w 12192000"/>
              <a:gd name="connsiteY45" fmla="*/ 463094 h 1133339"/>
              <a:gd name="connsiteX46" fmla="*/ 684818 w 12192000"/>
              <a:gd name="connsiteY46" fmla="*/ 495232 h 1133339"/>
              <a:gd name="connsiteX47" fmla="*/ 719102 w 12192000"/>
              <a:gd name="connsiteY47" fmla="*/ 461863 h 1133339"/>
              <a:gd name="connsiteX48" fmla="*/ 1178373 w 12192000"/>
              <a:gd name="connsiteY48" fmla="*/ 309092 h 1133339"/>
              <a:gd name="connsiteX49" fmla="*/ 1431191 w 12192000"/>
              <a:gd name="connsiteY49" fmla="*/ 350081 h 1133339"/>
              <a:gd name="connsiteX50" fmla="*/ 1535098 w 12192000"/>
              <a:gd name="connsiteY50" fmla="*/ 395372 h 1133339"/>
              <a:gd name="connsiteX51" fmla="*/ 1601328 w 12192000"/>
              <a:gd name="connsiteY51" fmla="*/ 366503 h 1133339"/>
              <a:gd name="connsiteX52" fmla="*/ 1875994 w 12192000"/>
              <a:gd name="connsiteY52" fmla="*/ 321971 h 1133339"/>
              <a:gd name="connsiteX53" fmla="*/ 2526182 w 12192000"/>
              <a:gd name="connsiteY53" fmla="*/ 668067 h 1133339"/>
              <a:gd name="connsiteX54" fmla="*/ 2552597 w 12192000"/>
              <a:gd name="connsiteY54" fmla="*/ 736404 h 1133339"/>
              <a:gd name="connsiteX55" fmla="*/ 2571015 w 12192000"/>
              <a:gd name="connsiteY55" fmla="*/ 731813 h 1133339"/>
              <a:gd name="connsiteX56" fmla="*/ 2701915 w 12192000"/>
              <a:gd name="connsiteY56" fmla="*/ 721216 h 1133339"/>
              <a:gd name="connsiteX57" fmla="*/ 2724369 w 12192000"/>
              <a:gd name="connsiteY57" fmla="*/ 722353 h 1133339"/>
              <a:gd name="connsiteX58" fmla="*/ 2760974 w 12192000"/>
              <a:gd name="connsiteY58" fmla="*/ 627658 h 1133339"/>
              <a:gd name="connsiteX59" fmla="*/ 3359439 w 12192000"/>
              <a:gd name="connsiteY59" fmla="*/ 309092 h 1133339"/>
              <a:gd name="connsiteX60" fmla="*/ 3490338 w 12192000"/>
              <a:gd name="connsiteY60" fmla="*/ 319689 h 1133339"/>
              <a:gd name="connsiteX61" fmla="*/ 3500624 w 12192000"/>
              <a:gd name="connsiteY61" fmla="*/ 322253 h 1133339"/>
              <a:gd name="connsiteX62" fmla="*/ 3537095 w 12192000"/>
              <a:gd name="connsiteY62" fmla="*/ 268294 h 1133339"/>
              <a:gd name="connsiteX63" fmla="*/ 4165443 w 12192000"/>
              <a:gd name="connsiteY63" fmla="*/ 0 h 1133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</a:cxnLst>
            <a:rect l="l" t="t" r="r" b="b"/>
            <a:pathLst>
              <a:path w="12192000" h="1133339">
                <a:moveTo>
                  <a:pt x="4165443" y="0"/>
                </a:moveTo>
                <a:cubicBezTo>
                  <a:pt x="4427005" y="0"/>
                  <a:pt x="4657616" y="106424"/>
                  <a:pt x="4793789" y="268294"/>
                </a:cubicBezTo>
                <a:lnTo>
                  <a:pt x="4822897" y="311359"/>
                </a:lnTo>
                <a:lnTo>
                  <a:pt x="4850903" y="309092"/>
                </a:lnTo>
                <a:cubicBezTo>
                  <a:pt x="5075099" y="309092"/>
                  <a:pt x="5272766" y="400313"/>
                  <a:pt x="5389486" y="539058"/>
                </a:cubicBezTo>
                <a:lnTo>
                  <a:pt x="5423004" y="588645"/>
                </a:lnTo>
                <a:lnTo>
                  <a:pt x="5512341" y="549703"/>
                </a:lnTo>
                <a:cubicBezTo>
                  <a:pt x="5590047" y="523309"/>
                  <a:pt x="5675481" y="508714"/>
                  <a:pt x="5765161" y="508714"/>
                </a:cubicBezTo>
                <a:lnTo>
                  <a:pt x="5820259" y="512618"/>
                </a:lnTo>
                <a:lnTo>
                  <a:pt x="5859170" y="474742"/>
                </a:lnTo>
                <a:cubicBezTo>
                  <a:pt x="5976709" y="380352"/>
                  <a:pt x="6139086" y="321971"/>
                  <a:pt x="6318443" y="321971"/>
                </a:cubicBezTo>
                <a:cubicBezTo>
                  <a:pt x="6408121" y="321971"/>
                  <a:pt x="6493555" y="336566"/>
                  <a:pt x="6571261" y="362960"/>
                </a:cubicBezTo>
                <a:lnTo>
                  <a:pt x="6669499" y="405780"/>
                </a:lnTo>
                <a:lnTo>
                  <a:pt x="6680980" y="398172"/>
                </a:lnTo>
                <a:cubicBezTo>
                  <a:pt x="6784641" y="341931"/>
                  <a:pt x="6909609" y="309092"/>
                  <a:pt x="7044125" y="309092"/>
                </a:cubicBezTo>
                <a:cubicBezTo>
                  <a:pt x="7223481" y="309092"/>
                  <a:pt x="7385858" y="367473"/>
                  <a:pt x="7503396" y="461863"/>
                </a:cubicBezTo>
                <a:lnTo>
                  <a:pt x="7549263" y="506507"/>
                </a:lnTo>
                <a:lnTo>
                  <a:pt x="7557270" y="501203"/>
                </a:lnTo>
                <a:cubicBezTo>
                  <a:pt x="7660931" y="444962"/>
                  <a:pt x="7785899" y="412123"/>
                  <a:pt x="7920415" y="412123"/>
                </a:cubicBezTo>
                <a:cubicBezTo>
                  <a:pt x="8189451" y="412123"/>
                  <a:pt x="8420281" y="543481"/>
                  <a:pt x="8518883" y="730689"/>
                </a:cubicBezTo>
                <a:lnTo>
                  <a:pt x="8523397" y="742369"/>
                </a:lnTo>
                <a:lnTo>
                  <a:pt x="8530242" y="732242"/>
                </a:lnTo>
                <a:cubicBezTo>
                  <a:pt x="8646964" y="593497"/>
                  <a:pt x="8844630" y="502276"/>
                  <a:pt x="9068825" y="502276"/>
                </a:cubicBezTo>
                <a:cubicBezTo>
                  <a:pt x="9147294" y="502276"/>
                  <a:pt x="9222512" y="513450"/>
                  <a:pt x="9292147" y="533926"/>
                </a:cubicBezTo>
                <a:lnTo>
                  <a:pt x="9381057" y="567236"/>
                </a:lnTo>
                <a:lnTo>
                  <a:pt x="9408408" y="526771"/>
                </a:lnTo>
                <a:cubicBezTo>
                  <a:pt x="9490847" y="428776"/>
                  <a:pt x="9630456" y="364348"/>
                  <a:pt x="9788804" y="364348"/>
                </a:cubicBezTo>
                <a:cubicBezTo>
                  <a:pt x="9947151" y="364348"/>
                  <a:pt x="10086761" y="428776"/>
                  <a:pt x="10169201" y="526771"/>
                </a:cubicBezTo>
                <a:lnTo>
                  <a:pt x="10193126" y="562169"/>
                </a:lnTo>
                <a:lnTo>
                  <a:pt x="10221725" y="549703"/>
                </a:lnTo>
                <a:cubicBezTo>
                  <a:pt x="10299432" y="523309"/>
                  <a:pt x="10384865" y="508714"/>
                  <a:pt x="10474543" y="508714"/>
                </a:cubicBezTo>
                <a:cubicBezTo>
                  <a:pt x="10709949" y="508714"/>
                  <a:pt x="10916105" y="609285"/>
                  <a:pt x="11030020" y="759843"/>
                </a:cubicBezTo>
                <a:lnTo>
                  <a:pt x="11042281" y="779672"/>
                </a:lnTo>
                <a:lnTo>
                  <a:pt x="11058727" y="737128"/>
                </a:lnTo>
                <a:cubicBezTo>
                  <a:pt x="11157327" y="549920"/>
                  <a:pt x="11388158" y="418562"/>
                  <a:pt x="11657193" y="418562"/>
                </a:cubicBezTo>
                <a:cubicBezTo>
                  <a:pt x="11746871" y="418562"/>
                  <a:pt x="11832305" y="433157"/>
                  <a:pt x="11910011" y="459551"/>
                </a:cubicBezTo>
                <a:lnTo>
                  <a:pt x="12013158" y="504512"/>
                </a:lnTo>
                <a:lnTo>
                  <a:pt x="12070208" y="448985"/>
                </a:lnTo>
                <a:cubicBezTo>
                  <a:pt x="12099592" y="425388"/>
                  <a:pt x="12131779" y="404041"/>
                  <a:pt x="12166333" y="385294"/>
                </a:cubicBezTo>
                <a:lnTo>
                  <a:pt x="12192000" y="374106"/>
                </a:lnTo>
                <a:lnTo>
                  <a:pt x="12192000" y="1133339"/>
                </a:lnTo>
                <a:lnTo>
                  <a:pt x="0" y="1133339"/>
                </a:lnTo>
                <a:lnTo>
                  <a:pt x="0" y="486996"/>
                </a:lnTo>
                <a:lnTo>
                  <a:pt x="71" y="486956"/>
                </a:lnTo>
                <a:cubicBezTo>
                  <a:pt x="100055" y="443338"/>
                  <a:pt x="214635" y="418562"/>
                  <a:pt x="336420" y="418562"/>
                </a:cubicBezTo>
                <a:cubicBezTo>
                  <a:pt x="433848" y="418562"/>
                  <a:pt x="526664" y="434418"/>
                  <a:pt x="611086" y="463094"/>
                </a:cubicBezTo>
                <a:lnTo>
                  <a:pt x="684818" y="495232"/>
                </a:lnTo>
                <a:lnTo>
                  <a:pt x="719102" y="461863"/>
                </a:lnTo>
                <a:cubicBezTo>
                  <a:pt x="836640" y="367473"/>
                  <a:pt x="999017" y="309092"/>
                  <a:pt x="1178373" y="309092"/>
                </a:cubicBezTo>
                <a:cubicBezTo>
                  <a:pt x="1268052" y="309092"/>
                  <a:pt x="1353485" y="323687"/>
                  <a:pt x="1431191" y="350081"/>
                </a:cubicBezTo>
                <a:lnTo>
                  <a:pt x="1535098" y="395372"/>
                </a:lnTo>
                <a:lnTo>
                  <a:pt x="1601328" y="366503"/>
                </a:lnTo>
                <a:cubicBezTo>
                  <a:pt x="1685751" y="337827"/>
                  <a:pt x="1778567" y="321971"/>
                  <a:pt x="1875994" y="321971"/>
                </a:cubicBezTo>
                <a:cubicBezTo>
                  <a:pt x="2168280" y="321971"/>
                  <a:pt x="2419060" y="464681"/>
                  <a:pt x="2526182" y="668067"/>
                </a:cubicBezTo>
                <a:lnTo>
                  <a:pt x="2552597" y="736404"/>
                </a:lnTo>
                <a:lnTo>
                  <a:pt x="2571015" y="731813"/>
                </a:lnTo>
                <a:cubicBezTo>
                  <a:pt x="2613296" y="724865"/>
                  <a:pt x="2657074" y="721216"/>
                  <a:pt x="2701915" y="721216"/>
                </a:cubicBezTo>
                <a:lnTo>
                  <a:pt x="2724369" y="722353"/>
                </a:lnTo>
                <a:lnTo>
                  <a:pt x="2760974" y="627658"/>
                </a:lnTo>
                <a:cubicBezTo>
                  <a:pt x="2859573" y="440450"/>
                  <a:pt x="3090405" y="309092"/>
                  <a:pt x="3359439" y="309092"/>
                </a:cubicBezTo>
                <a:cubicBezTo>
                  <a:pt x="3404279" y="309092"/>
                  <a:pt x="3448056" y="312741"/>
                  <a:pt x="3490338" y="319689"/>
                </a:cubicBezTo>
                <a:lnTo>
                  <a:pt x="3500624" y="322253"/>
                </a:lnTo>
                <a:lnTo>
                  <a:pt x="3537095" y="268294"/>
                </a:lnTo>
                <a:cubicBezTo>
                  <a:pt x="3673270" y="106424"/>
                  <a:pt x="3903880" y="0"/>
                  <a:pt x="4165443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15" name="任意多边形 14"/>
          <p:cNvSpPr/>
          <p:nvPr/>
        </p:nvSpPr>
        <p:spPr>
          <a:xfrm rot="20700000" flipH="1">
            <a:off x="4124325" y="1266825"/>
            <a:ext cx="895350" cy="464344"/>
          </a:xfrm>
          <a:custGeom>
            <a:avLst/>
            <a:gdLst>
              <a:gd name="connsiteX0" fmla="*/ 811844 w 815110"/>
              <a:gd name="connsiteY0" fmla="*/ 0 h 753851"/>
              <a:gd name="connsiteX1" fmla="*/ 811221 w 815110"/>
              <a:gd name="connsiteY1" fmla="*/ 3357 h 753851"/>
              <a:gd name="connsiteX2" fmla="*/ 815110 w 815110"/>
              <a:gd name="connsiteY2" fmla="*/ 1718 h 753851"/>
              <a:gd name="connsiteX3" fmla="*/ 810512 w 815110"/>
              <a:gd name="connsiteY3" fmla="*/ 7176 h 753851"/>
              <a:gd name="connsiteX4" fmla="*/ 674407 w 815110"/>
              <a:gd name="connsiteY4" fmla="*/ 740510 h 753851"/>
              <a:gd name="connsiteX5" fmla="*/ 421276 w 815110"/>
              <a:gd name="connsiteY5" fmla="*/ 621270 h 753851"/>
              <a:gd name="connsiteX6" fmla="*/ 293771 w 815110"/>
              <a:gd name="connsiteY6" fmla="*/ 753851 h 753851"/>
              <a:gd name="connsiteX7" fmla="*/ 336279 w 815110"/>
              <a:gd name="connsiteY7" fmla="*/ 581231 h 753851"/>
              <a:gd name="connsiteX8" fmla="*/ 335005 w 815110"/>
              <a:gd name="connsiteY8" fmla="*/ 580631 h 753851"/>
              <a:gd name="connsiteX9" fmla="*/ 337035 w 815110"/>
              <a:gd name="connsiteY9" fmla="*/ 578159 h 753851"/>
              <a:gd name="connsiteX10" fmla="*/ 337278 w 815110"/>
              <a:gd name="connsiteY10" fmla="*/ 577173 h 753851"/>
              <a:gd name="connsiteX11" fmla="*/ 337691 w 815110"/>
              <a:gd name="connsiteY11" fmla="*/ 577360 h 753851"/>
              <a:gd name="connsiteX12" fmla="*/ 628627 w 815110"/>
              <a:gd name="connsiteY12" fmla="*/ 223097 h 753851"/>
              <a:gd name="connsiteX13" fmla="*/ 609342 w 815110"/>
              <a:gd name="connsiteY13" fmla="*/ 245991 h 753851"/>
              <a:gd name="connsiteX14" fmla="*/ 266398 w 815110"/>
              <a:gd name="connsiteY14" fmla="*/ 517542 h 753851"/>
              <a:gd name="connsiteX15" fmla="*/ 0 w 815110"/>
              <a:gd name="connsiteY15" fmla="*/ 345175 h 753851"/>
              <a:gd name="connsiteX16" fmla="*/ 807958 w 815110"/>
              <a:gd name="connsiteY16" fmla="*/ 4731 h 753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815110" h="753851">
                <a:moveTo>
                  <a:pt x="811844" y="0"/>
                </a:moveTo>
                <a:lnTo>
                  <a:pt x="811221" y="3357"/>
                </a:lnTo>
                <a:lnTo>
                  <a:pt x="815110" y="1718"/>
                </a:lnTo>
                <a:lnTo>
                  <a:pt x="810512" y="7176"/>
                </a:lnTo>
                <a:lnTo>
                  <a:pt x="674407" y="740510"/>
                </a:lnTo>
                <a:lnTo>
                  <a:pt x="421276" y="621270"/>
                </a:lnTo>
                <a:lnTo>
                  <a:pt x="293771" y="753851"/>
                </a:lnTo>
                <a:lnTo>
                  <a:pt x="336279" y="581231"/>
                </a:lnTo>
                <a:lnTo>
                  <a:pt x="335005" y="580631"/>
                </a:lnTo>
                <a:lnTo>
                  <a:pt x="337035" y="578159"/>
                </a:lnTo>
                <a:lnTo>
                  <a:pt x="337278" y="577173"/>
                </a:lnTo>
                <a:lnTo>
                  <a:pt x="337691" y="577360"/>
                </a:lnTo>
                <a:lnTo>
                  <a:pt x="628627" y="223097"/>
                </a:lnTo>
                <a:lnTo>
                  <a:pt x="609342" y="245991"/>
                </a:lnTo>
                <a:lnTo>
                  <a:pt x="266398" y="517542"/>
                </a:lnTo>
                <a:lnTo>
                  <a:pt x="0" y="345175"/>
                </a:lnTo>
                <a:lnTo>
                  <a:pt x="807958" y="4731"/>
                </a:lnTo>
                <a:close/>
              </a:path>
            </a:pathLst>
          </a:custGeom>
          <a:gradFill flip="none" rotWithShape="1">
            <a:gsLst>
              <a:gs pos="100000">
                <a:schemeClr val="accent2">
                  <a:alpha val="50000"/>
                </a:schemeClr>
              </a:gs>
              <a:gs pos="0">
                <a:schemeClr val="accent2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86050" y="1943670"/>
            <a:ext cx="3771900" cy="734047"/>
          </a:xfrm>
        </p:spPr>
        <p:txBody>
          <a:bodyPr anchor="b">
            <a:normAutofit/>
          </a:bodyPr>
          <a:lstStyle>
            <a:lvl1pPr algn="ctr">
              <a:defRPr sz="4800">
                <a:solidFill>
                  <a:schemeClr val="bg1"/>
                </a:solidFill>
              </a:defRPr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18" name="内容占位符 17"/>
          <p:cNvSpPr>
            <a:spLocks noGrp="1"/>
          </p:cNvSpPr>
          <p:nvPr>
            <p:ph sz="quarter" idx="13"/>
          </p:nvPr>
        </p:nvSpPr>
        <p:spPr>
          <a:xfrm>
            <a:off x="2686050" y="2708196"/>
            <a:ext cx="3771900" cy="346249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16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7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9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3903E2B-4982-4756-B2A1-C0FF8B5532F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AE139F-74A6-4320-8A75-08A48C1272F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533400"/>
            <a:ext cx="3196800" cy="1200150"/>
          </a:xfrm>
        </p:spPr>
        <p:txBody>
          <a:bodyPr anchor="t">
            <a:normAutofit/>
          </a:bodyPr>
          <a:lstStyle>
            <a:lvl1pPr algn="l"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 noChangeAspect="1"/>
          </p:cNvSpPr>
          <p:nvPr>
            <p:ph type="pic" idx="1"/>
          </p:nvPr>
        </p:nvSpPr>
        <p:spPr>
          <a:xfrm>
            <a:off x="4014391" y="550069"/>
            <a:ext cx="4627800" cy="40527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733550"/>
            <a:ext cx="3196800" cy="2858691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05C977-149D-4364-864C-1293C5707E7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368364" y="273843"/>
            <a:ext cx="1146987" cy="4358879"/>
          </a:xfrm>
        </p:spPr>
        <p:txBody>
          <a:bodyPr vert="eaVert">
            <a:normAutofit/>
          </a:bodyPr>
          <a:lstStyle>
            <a:lvl1pPr>
              <a:defRPr sz="27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3"/>
            <a:ext cx="6659969" cy="4358879"/>
          </a:xfrm>
        </p:spPr>
        <p:txBody>
          <a:bodyPr vert="eaVert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B27B2C-D7D1-4968-878F-3EC476C8B31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组合 14"/>
          <p:cNvGrpSpPr/>
          <p:nvPr/>
        </p:nvGrpSpPr>
        <p:grpSpPr bwMode="auto">
          <a:xfrm>
            <a:off x="581026" y="689373"/>
            <a:ext cx="1031875" cy="201215"/>
            <a:chOff x="580813" y="919766"/>
            <a:chExt cx="1032708" cy="267237"/>
          </a:xfrm>
        </p:grpSpPr>
        <p:sp>
          <p:nvSpPr>
            <p:cNvPr id="12" name="椭圆 11"/>
            <p:cNvSpPr/>
            <p:nvPr/>
          </p:nvSpPr>
          <p:spPr>
            <a:xfrm flipH="1">
              <a:off x="580813" y="919766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3" name="椭圆 12"/>
            <p:cNvSpPr/>
            <p:nvPr/>
          </p:nvSpPr>
          <p:spPr>
            <a:xfrm flipH="1">
              <a:off x="1101933" y="952973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4" name="椭圆 13"/>
            <p:cNvSpPr/>
            <p:nvPr/>
          </p:nvSpPr>
          <p:spPr>
            <a:xfrm flipH="1">
              <a:off x="1480063" y="986180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grpSp>
        <p:nvGrpSpPr>
          <p:cNvPr id="1030" name="组合 15"/>
          <p:cNvGrpSpPr/>
          <p:nvPr/>
        </p:nvGrpSpPr>
        <p:grpSpPr bwMode="auto">
          <a:xfrm flipH="1">
            <a:off x="7562851" y="689373"/>
            <a:ext cx="1031875" cy="201215"/>
            <a:chOff x="580813" y="919766"/>
            <a:chExt cx="1032708" cy="267237"/>
          </a:xfrm>
        </p:grpSpPr>
        <p:sp>
          <p:nvSpPr>
            <p:cNvPr id="17" name="椭圆 16"/>
            <p:cNvSpPr/>
            <p:nvPr/>
          </p:nvSpPr>
          <p:spPr>
            <a:xfrm flipH="1">
              <a:off x="580813" y="919766"/>
              <a:ext cx="266915" cy="26723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8" name="椭圆 17"/>
            <p:cNvSpPr/>
            <p:nvPr/>
          </p:nvSpPr>
          <p:spPr>
            <a:xfrm flipH="1">
              <a:off x="1101933" y="952973"/>
              <a:ext cx="200186" cy="200824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  <p:sp>
          <p:nvSpPr>
            <p:cNvPr id="19" name="椭圆 18"/>
            <p:cNvSpPr/>
            <p:nvPr/>
          </p:nvSpPr>
          <p:spPr>
            <a:xfrm flipH="1">
              <a:off x="1480063" y="986180"/>
              <a:ext cx="133458" cy="13440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noProof="1"/>
            </a:p>
          </p:txBody>
        </p:sp>
      </p:grpSp>
      <p:sp>
        <p:nvSpPr>
          <p:cNvPr id="1034" name="标题占位符 1"/>
          <p:cNvSpPr>
            <a:spLocks noGrp="1" noChangeArrowheads="1"/>
          </p:cNvSpPr>
          <p:nvPr>
            <p:ph type="title" idx="4294967295"/>
            <p:custDataLst>
              <p:tags r:id="rId15"/>
            </p:custDataLst>
          </p:nvPr>
        </p:nvSpPr>
        <p:spPr bwMode="auto">
          <a:xfrm>
            <a:off x="1663700" y="273844"/>
            <a:ext cx="58166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5" name="文本占位符 2"/>
          <p:cNvSpPr>
            <a:spLocks noGrp="1" noChangeArrowheads="1"/>
          </p:cNvSpPr>
          <p:nvPr>
            <p:ph type="body" idx="9"/>
            <p:custDataLst>
              <p:tags r:id="rId16"/>
            </p:custDataLst>
          </p:nvPr>
        </p:nvSpPr>
        <p:spPr bwMode="auto">
          <a:xfrm>
            <a:off x="628650" y="1369218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lnSpc>
                <a:spcPct val="120000"/>
              </a:lnSpc>
              <a:defRPr sz="1200" noProof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lnSpc>
                <a:spcPct val="120000"/>
              </a:lnSpc>
              <a:defRPr sz="1200">
                <a:solidFill>
                  <a:srgbClr val="7F7F7F"/>
                </a:solidFill>
              </a:defRPr>
            </a:lvl1pPr>
          </a:lstStyle>
          <a:p>
            <a:fld id="{31A589DA-16E3-4CF2-8343-0863A6FB96CA}" type="slidenum">
              <a:rPr lang="zh-CN" altLang="zh-CN"/>
              <a:t>‹#›</a:t>
            </a:fld>
            <a:endParaRPr lang="zh-CN" altLang="zh-CN"/>
          </a:p>
        </p:txBody>
      </p:sp>
      <p:sp>
        <p:nvSpPr>
          <p:cNvPr id="20" name="KSO_TEMPLATE" hidden="1"/>
          <p:cNvSpPr/>
          <p:nvPr>
            <p:custDataLst>
              <p:tags r:id="rId1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ctr" defTabSz="685800" rtl="0" fontAlgn="base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ctr" defTabSz="685800" rtl="0" eaLnBrk="1" fontAlgn="base" hangingPunct="1">
        <a:lnSpc>
          <a:spcPct val="120000"/>
        </a:lnSpc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fontAlgn="base">
        <a:lnSpc>
          <a:spcPct val="12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12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slide" Target="slide24.xml"/><Relationship Id="rId5" Type="http://schemas.openxmlformats.org/officeDocument/2006/relationships/slide" Target="slide21.xml"/><Relationship Id="rId4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GIF"/><Relationship Id="rId4" Type="http://schemas.openxmlformats.org/officeDocument/2006/relationships/image" Target="../media/image25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3077" name="MH_Text_1"/>
          <p:cNvSpPr>
            <a:spLocks noChangeArrowheads="1"/>
          </p:cNvSpPr>
          <p:nvPr/>
        </p:nvSpPr>
        <p:spPr bwMode="auto">
          <a:xfrm>
            <a:off x="656046" y="3004934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87" name="MH_SubTitle_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654460" y="3208531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6388" name="MH_Other_1"/>
          <p:cNvSpPr>
            <a:spLocks noChangeArrowheads="1"/>
          </p:cNvSpPr>
          <p:nvPr/>
        </p:nvSpPr>
        <p:spPr bwMode="auto">
          <a:xfrm>
            <a:off x="2081622" y="333711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0" name="MH_Text_2"/>
          <p:cNvSpPr>
            <a:spLocks noChangeArrowheads="1"/>
          </p:cNvSpPr>
          <p:nvPr/>
        </p:nvSpPr>
        <p:spPr bwMode="auto">
          <a:xfrm>
            <a:off x="2643596" y="3003744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0" name="MH_SubTitle_2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643596" y="3208531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6391" name="MH_Other_2"/>
          <p:cNvSpPr>
            <a:spLocks noChangeArrowheads="1"/>
          </p:cNvSpPr>
          <p:nvPr/>
        </p:nvSpPr>
        <p:spPr bwMode="auto">
          <a:xfrm>
            <a:off x="2678522" y="3334737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2" name="MH_Other_3"/>
          <p:cNvSpPr>
            <a:spLocks noChangeArrowheads="1"/>
          </p:cNvSpPr>
          <p:nvPr/>
        </p:nvSpPr>
        <p:spPr bwMode="auto">
          <a:xfrm>
            <a:off x="4112035" y="333711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4" name="MH_Text_3"/>
          <p:cNvSpPr>
            <a:spLocks noChangeArrowheads="1"/>
          </p:cNvSpPr>
          <p:nvPr/>
        </p:nvSpPr>
        <p:spPr bwMode="auto">
          <a:xfrm>
            <a:off x="4651785" y="3003744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4" name="MH_SubTitle_3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4651785" y="3208531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6395" name="MH_Other_4"/>
          <p:cNvSpPr>
            <a:spLocks noChangeArrowheads="1"/>
          </p:cNvSpPr>
          <p:nvPr/>
        </p:nvSpPr>
        <p:spPr bwMode="auto">
          <a:xfrm>
            <a:off x="4708934" y="3334737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396" name="MH_Other_5"/>
          <p:cNvSpPr>
            <a:spLocks noChangeArrowheads="1"/>
          </p:cNvSpPr>
          <p:nvPr/>
        </p:nvSpPr>
        <p:spPr bwMode="auto">
          <a:xfrm>
            <a:off x="6110697" y="333711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8" name="MH_Text_4"/>
          <p:cNvSpPr>
            <a:spLocks noChangeArrowheads="1"/>
          </p:cNvSpPr>
          <p:nvPr/>
        </p:nvSpPr>
        <p:spPr bwMode="auto">
          <a:xfrm>
            <a:off x="6659971" y="3003744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6398" name="MH_SubTitle_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659972" y="3208531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6399" name="MH_Other_6"/>
          <p:cNvSpPr>
            <a:spLocks noChangeArrowheads="1"/>
          </p:cNvSpPr>
          <p:nvPr/>
        </p:nvSpPr>
        <p:spPr bwMode="auto">
          <a:xfrm>
            <a:off x="6709185" y="3334737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0" name="MH_Other_7"/>
          <p:cNvGrpSpPr/>
          <p:nvPr/>
        </p:nvGrpSpPr>
        <p:grpSpPr bwMode="auto">
          <a:xfrm>
            <a:off x="2018121" y="3301400"/>
            <a:ext cx="890588" cy="200025"/>
            <a:chOff x="0" y="0"/>
            <a:chExt cx="561" cy="169"/>
          </a:xfrm>
        </p:grpSpPr>
        <p:pic>
          <p:nvPicPr>
            <p:cNvPr id="16401" name="MH_Other_7"/>
            <p:cNvPicPr>
              <a:picLocks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2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4" name="MH_Other_8"/>
          <p:cNvSpPr>
            <a:spLocks noChangeArrowheads="1"/>
          </p:cNvSpPr>
          <p:nvPr/>
        </p:nvSpPr>
        <p:spPr bwMode="auto">
          <a:xfrm>
            <a:off x="2116547" y="3368075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404" name="MH_Other_9"/>
          <p:cNvGrpSpPr/>
          <p:nvPr/>
        </p:nvGrpSpPr>
        <p:grpSpPr bwMode="auto">
          <a:xfrm>
            <a:off x="4048534" y="3301400"/>
            <a:ext cx="889000" cy="200025"/>
            <a:chOff x="0" y="0"/>
            <a:chExt cx="560" cy="169"/>
          </a:xfrm>
        </p:grpSpPr>
        <p:pic>
          <p:nvPicPr>
            <p:cNvPr id="16405" name="MH_Other_9"/>
            <p:cNvPicPr>
              <a:picLocks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06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8" name="MH_Other_10"/>
          <p:cNvSpPr>
            <a:spLocks noChangeArrowheads="1"/>
          </p:cNvSpPr>
          <p:nvPr/>
        </p:nvSpPr>
        <p:spPr bwMode="auto">
          <a:xfrm>
            <a:off x="4146960" y="3368075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6408" name="MH_Other_11"/>
          <p:cNvPicPr>
            <a:picLocks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047196" y="3301400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9" name="Text Box 31"/>
          <p:cNvSpPr txBox="1">
            <a:spLocks noChangeArrowheads="1"/>
          </p:cNvSpPr>
          <p:nvPr/>
        </p:nvSpPr>
        <p:spPr bwMode="auto">
          <a:xfrm>
            <a:off x="6158322" y="3377600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1" name="MH_Other_12"/>
          <p:cNvSpPr>
            <a:spLocks noChangeArrowheads="1"/>
          </p:cNvSpPr>
          <p:nvPr/>
        </p:nvSpPr>
        <p:spPr bwMode="auto">
          <a:xfrm>
            <a:off x="6145622" y="3368075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9000">
                <a:srgbClr val="000000">
                  <a:alpha val="1999"/>
                </a:srgbClr>
              </a:gs>
              <a:gs pos="50000">
                <a:srgbClr val="000000">
                  <a:alpha val="1999"/>
                </a:srgbClr>
              </a:gs>
              <a:gs pos="71001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411" name="Rectangle 5"/>
          <p:cNvSpPr>
            <a:spLocks noChangeArrowheads="1"/>
          </p:cNvSpPr>
          <p:nvPr/>
        </p:nvSpPr>
        <p:spPr bwMode="auto">
          <a:xfrm>
            <a:off x="0" y="1635763"/>
            <a:ext cx="914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ea typeface="黑体" panose="02010609060101010101" pitchFamily="49" charset="-122"/>
              </a:rPr>
              <a:t>4.1.2</a:t>
            </a:r>
            <a:r>
              <a:rPr lang="zh-CN" altLang="en-US" sz="4000" dirty="0">
                <a:latin typeface="黑体" panose="02010609060101010101" pitchFamily="49" charset="-122"/>
                <a:ea typeface="黑体" panose="02010609060101010101" pitchFamily="49" charset="-122"/>
              </a:rPr>
              <a:t> 点、线、面、体</a:t>
            </a:r>
          </a:p>
        </p:txBody>
      </p:sp>
      <p:sp>
        <p:nvSpPr>
          <p:cNvPr id="16412" name="Text Box 4"/>
          <p:cNvSpPr txBox="1">
            <a:spLocks noChangeArrowheads="1"/>
          </p:cNvSpPr>
          <p:nvPr/>
        </p:nvSpPr>
        <p:spPr bwMode="auto">
          <a:xfrm>
            <a:off x="0" y="627777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3600" dirty="0">
                <a:solidFill>
                  <a:srgbClr val="070707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第四章 几何图形初步</a:t>
            </a:r>
          </a:p>
        </p:txBody>
      </p:sp>
      <p:sp>
        <p:nvSpPr>
          <p:cNvPr id="31" name="矩形 30"/>
          <p:cNvSpPr/>
          <p:nvPr/>
        </p:nvSpPr>
        <p:spPr>
          <a:xfrm>
            <a:off x="0" y="4227727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5"/>
          <p:cNvSpPr txBox="1">
            <a:spLocks noChangeArrowheads="1"/>
          </p:cNvSpPr>
          <p:nvPr/>
        </p:nvSpPr>
        <p:spPr bwMode="auto">
          <a:xfrm>
            <a:off x="3276600" y="455890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000">
              <a:latin typeface="宋体" panose="02010600030101010101" pitchFamily="2" charset="-122"/>
            </a:endParaRPr>
          </a:p>
        </p:txBody>
      </p:sp>
      <p:sp>
        <p:nvSpPr>
          <p:cNvPr id="67586" name="Oval 2"/>
          <p:cNvSpPr>
            <a:spLocks noChangeArrowheads="1"/>
          </p:cNvSpPr>
          <p:nvPr/>
        </p:nvSpPr>
        <p:spPr bwMode="auto">
          <a:xfrm>
            <a:off x="5651501" y="1659731"/>
            <a:ext cx="1439863" cy="325041"/>
          </a:xfrm>
          <a:prstGeom prst="ellipse">
            <a:avLst/>
          </a:prstGeom>
          <a:solidFill>
            <a:schemeClr val="bg1"/>
          </a:solidFill>
          <a:ln w="635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981076" y="3763566"/>
            <a:ext cx="7288213" cy="509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面和面相交的地方形成</a:t>
            </a:r>
            <a:r>
              <a:rPr lang="zh-CN" altLang="en-US" sz="2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，线有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线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线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7588" name="AutoShape 4"/>
          <p:cNvSpPr>
            <a:spLocks noChangeArrowheads="1"/>
          </p:cNvSpPr>
          <p:nvPr/>
        </p:nvSpPr>
        <p:spPr bwMode="auto">
          <a:xfrm>
            <a:off x="1330325" y="794148"/>
            <a:ext cx="2016125" cy="1188244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>
            <a:off x="1701800" y="794148"/>
            <a:ext cx="0" cy="864394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 flipV="1">
            <a:off x="1689100" y="1658541"/>
            <a:ext cx="1657350" cy="0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 flipV="1">
            <a:off x="1330326" y="1658541"/>
            <a:ext cx="358775" cy="323850"/>
          </a:xfrm>
          <a:prstGeom prst="line">
            <a:avLst/>
          </a:prstGeom>
          <a:noFill/>
          <a:ln w="254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1689100" y="794147"/>
            <a:ext cx="165735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 flipH="1">
            <a:off x="3346450" y="794148"/>
            <a:ext cx="0" cy="86439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4" name="Line 10"/>
          <p:cNvSpPr>
            <a:spLocks noChangeShapeType="1"/>
          </p:cNvSpPr>
          <p:nvPr/>
        </p:nvSpPr>
        <p:spPr bwMode="auto">
          <a:xfrm>
            <a:off x="1330326" y="1982391"/>
            <a:ext cx="15843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 flipV="1">
            <a:off x="2928938" y="1669256"/>
            <a:ext cx="431800" cy="3238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6" name="Line 12"/>
          <p:cNvSpPr>
            <a:spLocks noChangeShapeType="1"/>
          </p:cNvSpPr>
          <p:nvPr/>
        </p:nvSpPr>
        <p:spPr bwMode="auto">
          <a:xfrm flipH="1" flipV="1">
            <a:off x="1330325" y="1117997"/>
            <a:ext cx="0" cy="86439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V="1">
            <a:off x="1330326" y="1098947"/>
            <a:ext cx="15843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2943225" y="1112044"/>
            <a:ext cx="0" cy="86439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 flipV="1">
            <a:off x="2930526" y="794148"/>
            <a:ext cx="415925" cy="31194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 flipV="1">
            <a:off x="1322389" y="794148"/>
            <a:ext cx="396875" cy="297656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7601" name="Text Box 17"/>
          <p:cNvSpPr txBox="1">
            <a:spLocks noChangeArrowheads="1"/>
          </p:cNvSpPr>
          <p:nvPr/>
        </p:nvSpPr>
        <p:spPr bwMode="auto">
          <a:xfrm>
            <a:off x="733425" y="2228850"/>
            <a:ext cx="3417888" cy="101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长方体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6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个面相交成的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2 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条线是</a:t>
            </a:r>
            <a:r>
              <a:rPr lang="zh-CN" altLang="en-US" sz="2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7602" name="AutoShape 18"/>
          <p:cNvSpPr>
            <a:spLocks noChangeArrowheads="1"/>
          </p:cNvSpPr>
          <p:nvPr/>
        </p:nvSpPr>
        <p:spPr bwMode="auto">
          <a:xfrm>
            <a:off x="5651501" y="686991"/>
            <a:ext cx="1439863" cy="1296590"/>
          </a:xfrm>
          <a:prstGeom prst="can">
            <a:avLst>
              <a:gd name="adj" fmla="val 30017"/>
            </a:avLst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67603" name="Oval 19"/>
          <p:cNvSpPr>
            <a:spLocks noChangeArrowheads="1"/>
          </p:cNvSpPr>
          <p:nvPr/>
        </p:nvSpPr>
        <p:spPr bwMode="auto">
          <a:xfrm>
            <a:off x="5651501" y="686992"/>
            <a:ext cx="1439863" cy="325040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67604" name="Text Box 20"/>
          <p:cNvSpPr txBox="1">
            <a:spLocks noChangeArrowheads="1"/>
          </p:cNvSpPr>
          <p:nvPr/>
        </p:nvSpPr>
        <p:spPr bwMode="auto">
          <a:xfrm>
            <a:off x="4686301" y="2175273"/>
            <a:ext cx="3590925" cy="1002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圆柱的侧面和底面相交得到的圆 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封闭曲线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0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曲</a:t>
            </a: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33" name="文本框 2"/>
          <p:cNvSpPr txBox="1">
            <a:spLocks noChangeArrowheads="1"/>
          </p:cNvSpPr>
          <p:nvPr/>
        </p:nvSpPr>
        <p:spPr bwMode="auto">
          <a:xfrm>
            <a:off x="963614" y="3371850"/>
            <a:ext cx="1031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</p:txBody>
      </p: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925513" y="1100138"/>
            <a:ext cx="2881312" cy="0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flipV="1">
            <a:off x="2943225" y="940594"/>
            <a:ext cx="0" cy="1343025"/>
          </a:xfrm>
          <a:prstGeom prst="line">
            <a:avLst/>
          </a:prstGeom>
          <a:noFill/>
          <a:ln w="2857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Oval 7"/>
          <p:cNvSpPr>
            <a:spLocks noChangeArrowheads="1"/>
          </p:cNvSpPr>
          <p:nvPr/>
        </p:nvSpPr>
        <p:spPr bwMode="auto">
          <a:xfrm>
            <a:off x="2905126" y="1075135"/>
            <a:ext cx="73025" cy="53578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979488" y="4196954"/>
            <a:ext cx="2364750" cy="501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线和线相交形成</a:t>
            </a:r>
            <a:r>
              <a:rPr lang="zh-CN" altLang="en-US" sz="200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20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67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79"/>
                            </p:stCondLst>
                            <p:childTnLst>
                              <p:par>
                                <p:cTn id="82" presetID="47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7587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bldLvl="0" animBg="1"/>
      <p:bldP spid="67588" grpId="0" bldLvl="0" animBg="1"/>
      <p:bldP spid="67589" grpId="0" animBg="1"/>
      <p:bldP spid="67590" grpId="0" animBg="1"/>
      <p:bldP spid="67591" grpId="0" animBg="1"/>
      <p:bldP spid="67592" grpId="0" animBg="1"/>
      <p:bldP spid="67593" grpId="0" animBg="1"/>
      <p:bldP spid="67594" grpId="0" animBg="1"/>
      <p:bldP spid="67595" grpId="0" animBg="1"/>
      <p:bldP spid="67596" grpId="0" animBg="1"/>
      <p:bldP spid="67597" grpId="0" animBg="1"/>
      <p:bldP spid="67598" grpId="0" animBg="1"/>
      <p:bldP spid="67599" grpId="0" animBg="1"/>
      <p:bldP spid="67600" grpId="0" animBg="1"/>
      <p:bldP spid="67601" grpId="0"/>
      <p:bldP spid="67602" grpId="0" bldLvl="0" animBg="1"/>
      <p:bldP spid="67603" grpId="0" bldLvl="0" animBg="1"/>
      <p:bldP spid="67604" grpId="0"/>
      <p:bldP spid="13333" grpId="0"/>
      <p:bldP spid="13333" grpId="1"/>
      <p:bldP spid="6" grpId="0" bldLvl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Picture 2" descr="yuanzhu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630613" y="2677716"/>
            <a:ext cx="1885950" cy="1799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3" descr="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69976" y="1083469"/>
            <a:ext cx="2398713" cy="190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Line 4"/>
          <p:cNvSpPr>
            <a:spLocks noChangeShapeType="1"/>
          </p:cNvSpPr>
          <p:nvPr/>
        </p:nvSpPr>
        <p:spPr bwMode="auto">
          <a:xfrm>
            <a:off x="900113" y="1543050"/>
            <a:ext cx="360045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7" name="Line 5"/>
          <p:cNvSpPr>
            <a:spLocks noChangeShapeType="1"/>
          </p:cNvSpPr>
          <p:nvPr/>
        </p:nvSpPr>
        <p:spPr bwMode="auto">
          <a:xfrm flipV="1">
            <a:off x="2973388" y="876300"/>
            <a:ext cx="0" cy="217884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1941514" y="3751660"/>
            <a:ext cx="2124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ea typeface="黑体" panose="02010609060101010101" pitchFamily="49" charset="-122"/>
              </a:rPr>
              <a:t>线与线</a:t>
            </a:r>
          </a:p>
          <a:p>
            <a:r>
              <a:rPr lang="zh-CN" altLang="en-US" sz="2800">
                <a:ea typeface="黑体" panose="02010609060101010101" pitchFamily="49" charset="-122"/>
              </a:rPr>
              <a:t>相交成点</a:t>
            </a:r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 flipV="1">
            <a:off x="2606675" y="1614488"/>
            <a:ext cx="361950" cy="21276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0" name="Oval 8"/>
          <p:cNvSpPr>
            <a:spLocks noChangeArrowheads="1"/>
          </p:cNvSpPr>
          <p:nvPr/>
        </p:nvSpPr>
        <p:spPr bwMode="auto">
          <a:xfrm>
            <a:off x="2921000" y="1498997"/>
            <a:ext cx="107950" cy="8096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1" name="Line 9"/>
          <p:cNvSpPr>
            <a:spLocks noChangeShapeType="1"/>
          </p:cNvSpPr>
          <p:nvPr/>
        </p:nvSpPr>
        <p:spPr bwMode="auto">
          <a:xfrm flipV="1">
            <a:off x="788989" y="1704975"/>
            <a:ext cx="1190625" cy="13501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5725" y="3053954"/>
            <a:ext cx="175101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ea typeface="黑体" panose="02010609060101010101" pitchFamily="49" charset="-122"/>
              </a:rPr>
              <a:t>面与面相交成线，线有直线和曲线</a:t>
            </a:r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>
            <a:off x="3049588" y="108346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659" name="Text Box 12"/>
          <p:cNvSpPr txBox="1">
            <a:spLocks noChangeArrowheads="1"/>
          </p:cNvSpPr>
          <p:nvPr/>
        </p:nvSpPr>
        <p:spPr bwMode="auto">
          <a:xfrm>
            <a:off x="7537450" y="394335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>
              <a:ea typeface="方正舒体" panose="02010601030101010101" pitchFamily="2" charset="-122"/>
            </a:endParaRPr>
          </a:p>
        </p:txBody>
      </p:sp>
      <p:sp>
        <p:nvSpPr>
          <p:cNvPr id="69645" name="Text Box 13"/>
          <p:cNvSpPr txBox="1">
            <a:spLocks noChangeArrowheads="1"/>
          </p:cNvSpPr>
          <p:nvPr/>
        </p:nvSpPr>
        <p:spPr bwMode="auto">
          <a:xfrm>
            <a:off x="6672264" y="3494485"/>
            <a:ext cx="20462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体由面围成，面有平面和曲面</a:t>
            </a:r>
          </a:p>
        </p:txBody>
      </p:sp>
      <p:pic>
        <p:nvPicPr>
          <p:cNvPr id="27661" name="Picture 14" descr="00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292725" y="714375"/>
            <a:ext cx="2973388" cy="1788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5"/>
          <p:cNvGrpSpPr/>
          <p:nvPr/>
        </p:nvGrpSpPr>
        <p:grpSpPr bwMode="auto">
          <a:xfrm>
            <a:off x="4572000" y="1435894"/>
            <a:ext cx="2965450" cy="2827735"/>
            <a:chOff x="2880" y="709"/>
            <a:chExt cx="1868" cy="2375"/>
          </a:xfrm>
        </p:grpSpPr>
        <p:sp>
          <p:nvSpPr>
            <p:cNvPr id="27663" name="Line 16"/>
            <p:cNvSpPr>
              <a:spLocks noChangeShapeType="1"/>
            </p:cNvSpPr>
            <p:nvPr/>
          </p:nvSpPr>
          <p:spPr bwMode="auto">
            <a:xfrm>
              <a:off x="2925" y="1933"/>
              <a:ext cx="1296" cy="5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4" name="Line 17"/>
            <p:cNvSpPr>
              <a:spLocks noChangeShapeType="1"/>
            </p:cNvSpPr>
            <p:nvPr/>
          </p:nvSpPr>
          <p:spPr bwMode="auto">
            <a:xfrm flipV="1">
              <a:off x="3470" y="2586"/>
              <a:ext cx="751" cy="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5" name="Line 18"/>
            <p:cNvSpPr>
              <a:spLocks noChangeShapeType="1"/>
            </p:cNvSpPr>
            <p:nvPr/>
          </p:nvSpPr>
          <p:spPr bwMode="auto">
            <a:xfrm flipV="1">
              <a:off x="2880" y="2690"/>
              <a:ext cx="1341" cy="3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6" name="Line 19"/>
            <p:cNvSpPr>
              <a:spLocks noChangeShapeType="1"/>
            </p:cNvSpPr>
            <p:nvPr/>
          </p:nvSpPr>
          <p:spPr bwMode="auto">
            <a:xfrm>
              <a:off x="4286" y="1434"/>
              <a:ext cx="462" cy="10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67" name="Line 20"/>
            <p:cNvSpPr>
              <a:spLocks noChangeShapeType="1"/>
            </p:cNvSpPr>
            <p:nvPr/>
          </p:nvSpPr>
          <p:spPr bwMode="auto">
            <a:xfrm>
              <a:off x="4377" y="709"/>
              <a:ext cx="371" cy="17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68" name="圆角矩形 31"/>
          <p:cNvSpPr>
            <a:spLocks noChangeArrowheads="1"/>
          </p:cNvSpPr>
          <p:nvPr/>
        </p:nvSpPr>
        <p:spPr bwMode="auto">
          <a:xfrm>
            <a:off x="788988" y="534591"/>
            <a:ext cx="1566862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nimBg="1"/>
      <p:bldP spid="69636" grpId="1" animBg="1"/>
      <p:bldP spid="69637" grpId="0" animBg="1"/>
      <p:bldP spid="69638" grpId="0"/>
      <p:bldP spid="69639" grpId="0" animBg="1"/>
      <p:bldP spid="69640" grpId="0" bldLvl="0" animBg="1"/>
      <p:bldP spid="69641" grpId="0" animBg="1"/>
      <p:bldP spid="69642" grpId="0"/>
      <p:bldP spid="696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3" name="组合 6147"/>
          <p:cNvGrpSpPr/>
          <p:nvPr/>
        </p:nvGrpSpPr>
        <p:grpSpPr bwMode="auto">
          <a:xfrm>
            <a:off x="325439" y="184547"/>
            <a:ext cx="5050517" cy="800975"/>
            <a:chOff x="0" y="0"/>
            <a:chExt cx="7952" cy="1680"/>
          </a:xfrm>
        </p:grpSpPr>
        <p:sp>
          <p:nvSpPr>
            <p:cNvPr id="2867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7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867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7075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由点、线、面运动而形成的图形</a:t>
              </a:r>
            </a:p>
          </p:txBody>
        </p:sp>
        <p:sp>
          <p:nvSpPr>
            <p:cNvPr id="2867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235075" y="3756422"/>
            <a:ext cx="5761038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这可以说成：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动成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8680" name="Text Box 6"/>
          <p:cNvSpPr txBox="1">
            <a:spLocks noChangeArrowheads="1"/>
          </p:cNvSpPr>
          <p:nvPr/>
        </p:nvSpPr>
        <p:spPr bwMode="auto">
          <a:xfrm>
            <a:off x="814388" y="885825"/>
            <a:ext cx="7699375" cy="100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笔尖可以看作是一个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这个点在纸上运动时，形成了什么？</a:t>
            </a:r>
          </a:p>
        </p:txBody>
      </p:sp>
      <p:sp>
        <p:nvSpPr>
          <p:cNvPr id="28681" name="文本框 15"/>
          <p:cNvSpPr txBox="1">
            <a:spLocks noChangeArrowheads="1"/>
          </p:cNvSpPr>
          <p:nvPr/>
        </p:nvSpPr>
        <p:spPr bwMode="auto">
          <a:xfrm>
            <a:off x="798514" y="914400"/>
            <a:ext cx="1031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</a:p>
        </p:txBody>
      </p:sp>
      <p:pic>
        <p:nvPicPr>
          <p:cNvPr id="2" name="图片 1" descr="64558PICZF6_10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96900" y="1924050"/>
            <a:ext cx="2420938" cy="1340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135063" y="3257550"/>
            <a:ext cx="4373562" cy="16669"/>
          </a:xfrm>
          <a:prstGeom prst="line">
            <a:avLst/>
          </a:prstGeom>
          <a:noFill/>
          <a:ln w="38100">
            <a:solidFill>
              <a:srgbClr val="9F9F9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6389 L 0.475694 0.006204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2" descr="810673764276784576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38188" y="1209675"/>
            <a:ext cx="2519362" cy="1378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2"/>
          <p:cNvGrpSpPr/>
          <p:nvPr/>
        </p:nvGrpSpPr>
        <p:grpSpPr bwMode="auto">
          <a:xfrm>
            <a:off x="3178175" y="1462088"/>
            <a:ext cx="5181600" cy="2381"/>
            <a:chOff x="1872" y="1632"/>
            <a:chExt cx="3264" cy="2"/>
          </a:xfrm>
        </p:grpSpPr>
        <p:sp>
          <p:nvSpPr>
            <p:cNvPr id="29699" name="Line 13"/>
            <p:cNvSpPr>
              <a:spLocks noChangeShapeType="1"/>
            </p:cNvSpPr>
            <p:nvPr/>
          </p:nvSpPr>
          <p:spPr bwMode="auto">
            <a:xfrm>
              <a:off x="1872" y="1632"/>
              <a:ext cx="3264" cy="0"/>
            </a:xfrm>
            <a:prstGeom prst="line">
              <a:avLst/>
            </a:prstGeom>
            <a:noFill/>
            <a:ln w="92075" cap="rnd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0" name="Line 14"/>
            <p:cNvSpPr>
              <a:spLocks noChangeShapeType="1"/>
            </p:cNvSpPr>
            <p:nvPr/>
          </p:nvSpPr>
          <p:spPr bwMode="auto">
            <a:xfrm>
              <a:off x="2835" y="1634"/>
              <a:ext cx="2222" cy="0"/>
            </a:xfrm>
            <a:prstGeom prst="line">
              <a:avLst/>
            </a:prstGeom>
            <a:noFill/>
            <a:ln w="952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317625" y="572692"/>
            <a:ext cx="6008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你能举出其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“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点动成线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实例吗？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2603501" y="2409826"/>
            <a:ext cx="5370513" cy="2231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3"/>
          <p:cNvSpPr txBox="1">
            <a:spLocks noChangeArrowheads="1"/>
          </p:cNvSpPr>
          <p:nvPr/>
        </p:nvSpPr>
        <p:spPr bwMode="auto">
          <a:xfrm>
            <a:off x="679450" y="550069"/>
            <a:ext cx="7799388" cy="149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汽车雨刷可以看作什么几何图形？它在挡风玻璃上运动时的路线形成什么几何图形？</a:t>
            </a:r>
          </a:p>
          <a:p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2750" y="1447800"/>
            <a:ext cx="5638800" cy="316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90564" y="579835"/>
            <a:ext cx="103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cxnSp>
        <p:nvCxnSpPr>
          <p:cNvPr id="4" name="直接连接符 3"/>
          <p:cNvCxnSpPr>
            <a:cxnSpLocks noChangeShapeType="1"/>
          </p:cNvCxnSpPr>
          <p:nvPr/>
        </p:nvCxnSpPr>
        <p:spPr bwMode="auto">
          <a:xfrm flipV="1">
            <a:off x="4613275" y="1870472"/>
            <a:ext cx="1906588" cy="6715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flipV="1">
            <a:off x="6397625" y="2247900"/>
            <a:ext cx="863600" cy="1134666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7092950" y="573882"/>
            <a:ext cx="1366838" cy="37861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4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H="1">
            <a:off x="5241926" y="877491"/>
            <a:ext cx="15875" cy="1980009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5257800" y="914400"/>
            <a:ext cx="457200" cy="19431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5257800" y="985837"/>
            <a:ext cx="947738" cy="1871663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5257800" y="1143000"/>
            <a:ext cx="1371600" cy="17145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5257800" y="1240631"/>
            <a:ext cx="1677988" cy="1595438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5257800" y="1407319"/>
            <a:ext cx="1930400" cy="1450181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5257801" y="1620441"/>
            <a:ext cx="2259013" cy="1237059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V="1">
            <a:off x="5257800" y="1885950"/>
            <a:ext cx="2471738" cy="9715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5257800" y="2171700"/>
            <a:ext cx="2692400" cy="685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V="1">
            <a:off x="5257800" y="2457450"/>
            <a:ext cx="2819400" cy="4000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257800" y="2857500"/>
            <a:ext cx="28956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H="1" flipV="1">
            <a:off x="4775200" y="925117"/>
            <a:ext cx="482600" cy="194429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 flipH="1" flipV="1">
            <a:off x="4419600" y="1028700"/>
            <a:ext cx="838200" cy="1828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 flipV="1">
            <a:off x="4083050" y="1104900"/>
            <a:ext cx="1174750" cy="17526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H="1" flipV="1">
            <a:off x="3794125" y="1240631"/>
            <a:ext cx="1447800" cy="1600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 flipV="1">
            <a:off x="3489325" y="1407319"/>
            <a:ext cx="1752600" cy="14287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H="1" flipV="1">
            <a:off x="3167064" y="1657350"/>
            <a:ext cx="2090737" cy="12001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H="1" flipV="1">
            <a:off x="2930526" y="1885950"/>
            <a:ext cx="2327275" cy="97155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H="1" flipV="1">
            <a:off x="2720975" y="2171700"/>
            <a:ext cx="2520950" cy="6858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H="1" flipV="1">
            <a:off x="2514601" y="2514600"/>
            <a:ext cx="2727325" cy="3429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789" name="Line 22"/>
          <p:cNvSpPr>
            <a:spLocks noChangeShapeType="1"/>
          </p:cNvSpPr>
          <p:nvPr/>
        </p:nvSpPr>
        <p:spPr bwMode="auto">
          <a:xfrm flipH="1">
            <a:off x="2514600" y="2857500"/>
            <a:ext cx="274320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7848" name="Arc 24"/>
          <p:cNvSpPr>
            <a:spLocks noChangeArrowheads="1"/>
          </p:cNvSpPr>
          <p:nvPr/>
        </p:nvSpPr>
        <p:spPr bwMode="auto">
          <a:xfrm rot="18840880">
            <a:off x="3581004" y="128588"/>
            <a:ext cx="3512344" cy="4714875"/>
          </a:xfrm>
          <a:custGeom>
            <a:avLst/>
            <a:gdLst>
              <a:gd name="T0" fmla="*/ 0 w 34964"/>
              <a:gd name="T1" fmla="*/ 4630 h 35549"/>
              <a:gd name="T2" fmla="*/ 13364 w 34964"/>
              <a:gd name="T3" fmla="*/ 0 h 35549"/>
              <a:gd name="T4" fmla="*/ 34964 w 34964"/>
              <a:gd name="T5" fmla="*/ 21600 h 35549"/>
              <a:gd name="T6" fmla="*/ 29855 w 34964"/>
              <a:gd name="T7" fmla="*/ 35548 h 35549"/>
              <a:gd name="T8" fmla="*/ 0 w 34964"/>
              <a:gd name="T9" fmla="*/ 4630 h 35549"/>
              <a:gd name="T10" fmla="*/ 13364 w 34964"/>
              <a:gd name="T11" fmla="*/ 0 h 35549"/>
              <a:gd name="T12" fmla="*/ 34964 w 34964"/>
              <a:gd name="T13" fmla="*/ 21600 h 35549"/>
              <a:gd name="T14" fmla="*/ 29855 w 34964"/>
              <a:gd name="T15" fmla="*/ 35548 h 35549"/>
              <a:gd name="T16" fmla="*/ 13364 w 34964"/>
              <a:gd name="T17" fmla="*/ 21600 h 355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4964" h="35549" fill="none">
                <a:moveTo>
                  <a:pt x="0" y="4630"/>
                </a:moveTo>
                <a:cubicBezTo>
                  <a:pt x="3808" y="1630"/>
                  <a:pt x="8516" y="-1"/>
                  <a:pt x="13364" y="0"/>
                </a:cubicBezTo>
                <a:cubicBezTo>
                  <a:pt x="25293" y="0"/>
                  <a:pt x="34964" y="9670"/>
                  <a:pt x="34964" y="21600"/>
                </a:cubicBezTo>
                <a:cubicBezTo>
                  <a:pt x="34964" y="26707"/>
                  <a:pt x="33154" y="31649"/>
                  <a:pt x="29855" y="35548"/>
                </a:cubicBezTo>
              </a:path>
              <a:path w="34964" h="35549" stroke="0">
                <a:moveTo>
                  <a:pt x="0" y="4630"/>
                </a:moveTo>
                <a:cubicBezTo>
                  <a:pt x="3808" y="1630"/>
                  <a:pt x="8516" y="-1"/>
                  <a:pt x="13364" y="0"/>
                </a:cubicBezTo>
                <a:cubicBezTo>
                  <a:pt x="25293" y="0"/>
                  <a:pt x="34964" y="9670"/>
                  <a:pt x="34964" y="21600"/>
                </a:cubicBezTo>
                <a:cubicBezTo>
                  <a:pt x="34964" y="26707"/>
                  <a:pt x="33154" y="31649"/>
                  <a:pt x="29855" y="35548"/>
                </a:cubicBezTo>
                <a:lnTo>
                  <a:pt x="13364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9" name="文本框 21"/>
          <p:cNvSpPr txBox="1">
            <a:spLocks noChangeArrowheads="1"/>
          </p:cNvSpPr>
          <p:nvPr/>
        </p:nvSpPr>
        <p:spPr bwMode="auto">
          <a:xfrm>
            <a:off x="1060450" y="3395663"/>
            <a:ext cx="5600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>
                <a:latin typeface="黑体" panose="02010609060101010101" pitchFamily="49" charset="-122"/>
                <a:ea typeface="黑体" panose="02010609060101010101" pitchFamily="49" charset="-122"/>
              </a:rPr>
              <a:t>线动成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9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194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68275" y="689373"/>
            <a:ext cx="5589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实际生活中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“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线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动成面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”</a:t>
            </a:r>
          </a:p>
        </p:txBody>
      </p:sp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667251" y="1454943"/>
            <a:ext cx="3794125" cy="2672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图片 2" descr="d382d45ccfaa785c26b22ea71ce4d57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68339" y="1453753"/>
            <a:ext cx="3773487" cy="2675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/>
          <p:cNvSpPr>
            <a:spLocks noChangeArrowheads="1"/>
          </p:cNvSpPr>
          <p:nvPr/>
        </p:nvSpPr>
        <p:spPr bwMode="auto">
          <a:xfrm>
            <a:off x="812800" y="659607"/>
            <a:ext cx="7473950" cy="1066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00"/>
              </a:lnSpc>
            </a:pPr>
            <a:r>
              <a:rPr lang="en-US" altLang="zh-CN" sz="24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方形纸片绕它的一边旋转一周，会形成什么图形？</a:t>
            </a: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801689" y="681038"/>
            <a:ext cx="17113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</a:t>
            </a:r>
          </a:p>
        </p:txBody>
      </p:sp>
      <p:pic>
        <p:nvPicPr>
          <p:cNvPr id="122883" name="Picture 3" descr="yuanzh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50" y="1707357"/>
            <a:ext cx="5287963" cy="2669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 bwMode="auto">
          <a:xfrm>
            <a:off x="-30163" y="2374107"/>
            <a:ext cx="5207001" cy="2664619"/>
            <a:chOff x="1083" y="5080"/>
            <a:chExt cx="6794" cy="4821"/>
          </a:xfrm>
        </p:grpSpPr>
        <p:grpSp>
          <p:nvGrpSpPr>
            <p:cNvPr id="36866" name="组合 19"/>
            <p:cNvGrpSpPr/>
            <p:nvPr/>
          </p:nvGrpSpPr>
          <p:grpSpPr bwMode="auto">
            <a:xfrm>
              <a:off x="1083" y="5080"/>
              <a:ext cx="6794" cy="4788"/>
              <a:chOff x="1083" y="5080"/>
              <a:chExt cx="6794" cy="4788"/>
            </a:xfrm>
          </p:grpSpPr>
          <p:grpSp>
            <p:nvGrpSpPr>
              <p:cNvPr id="36867" name="组合 17"/>
              <p:cNvGrpSpPr/>
              <p:nvPr/>
            </p:nvGrpSpPr>
            <p:grpSpPr bwMode="auto">
              <a:xfrm>
                <a:off x="1083" y="5080"/>
                <a:ext cx="6795" cy="4708"/>
                <a:chOff x="1083" y="5080"/>
                <a:chExt cx="6795" cy="4708"/>
              </a:xfrm>
            </p:grpSpPr>
            <p:grpSp>
              <p:nvGrpSpPr>
                <p:cNvPr id="36868" name="组合 9"/>
                <p:cNvGrpSpPr/>
                <p:nvPr/>
              </p:nvGrpSpPr>
              <p:grpSpPr bwMode="auto">
                <a:xfrm>
                  <a:off x="1188" y="5080"/>
                  <a:ext cx="6690" cy="4708"/>
                  <a:chOff x="1301" y="4854"/>
                  <a:chExt cx="6690" cy="4708"/>
                </a:xfrm>
              </p:grpSpPr>
              <p:grpSp>
                <p:nvGrpSpPr>
                  <p:cNvPr id="36869" name="组合 6"/>
                  <p:cNvGrpSpPr/>
                  <p:nvPr/>
                </p:nvGrpSpPr>
                <p:grpSpPr bwMode="auto">
                  <a:xfrm>
                    <a:off x="1301" y="4854"/>
                    <a:ext cx="6690" cy="4709"/>
                    <a:chOff x="623" y="786"/>
                    <a:chExt cx="6690" cy="4709"/>
                  </a:xfrm>
                </p:grpSpPr>
                <p:pic>
                  <p:nvPicPr>
                    <p:cNvPr id="36870" name="Picture 2" descr="圆锥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 cstate="email"/>
                    <a:srcRect/>
                    <a:stretch>
                      <a:fillRect/>
                    </a:stretch>
                  </p:blipFill>
                  <p:spPr bwMode="auto">
                    <a:xfrm>
                      <a:off x="705" y="787"/>
                      <a:ext cx="6261" cy="470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</p:pic>
                <p:sp>
                  <p:nvSpPr>
                    <p:cNvPr id="36871" name="矩形 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23" y="786"/>
                      <a:ext cx="6690" cy="1511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36872" name="矩形 8"/>
                  <p:cNvSpPr>
                    <a:spLocks noChangeArrowheads="1"/>
                  </p:cNvSpPr>
                  <p:nvPr/>
                </p:nvSpPr>
                <p:spPr bwMode="auto">
                  <a:xfrm>
                    <a:off x="1369" y="5799"/>
                    <a:ext cx="6282" cy="567"/>
                  </a:xfrm>
                  <a:prstGeom prst="rect">
                    <a:avLst/>
                  </a:prstGeom>
                  <a:solidFill>
                    <a:srgbClr val="E8ECFA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873" name="矩形 16"/>
                <p:cNvSpPr>
                  <a:spLocks noChangeArrowheads="1"/>
                </p:cNvSpPr>
                <p:nvPr/>
              </p:nvSpPr>
              <p:spPr bwMode="auto">
                <a:xfrm rot="-5400000">
                  <a:off x="-244" y="7174"/>
                  <a:ext cx="3921" cy="127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>
                      <a:alpha val="0"/>
                    </a:srgbClr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74" name="矩形 18"/>
              <p:cNvSpPr>
                <a:spLocks noChangeArrowheads="1"/>
              </p:cNvSpPr>
              <p:nvPr/>
            </p:nvSpPr>
            <p:spPr bwMode="auto">
              <a:xfrm rot="-5400000">
                <a:off x="5029" y="7261"/>
                <a:ext cx="3921" cy="127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>
                    <a:alpha val="0"/>
                  </a:srgbClr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75" name="矩形 20"/>
            <p:cNvSpPr>
              <a:spLocks noChangeArrowheads="1"/>
            </p:cNvSpPr>
            <p:nvPr/>
          </p:nvSpPr>
          <p:spPr bwMode="auto">
            <a:xfrm>
              <a:off x="2035" y="9129"/>
              <a:ext cx="4591" cy="7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876" name="Text Box 3"/>
          <p:cNvSpPr txBox="1">
            <a:spLocks noChangeArrowheads="1"/>
          </p:cNvSpPr>
          <p:nvPr/>
        </p:nvSpPr>
        <p:spPr bwMode="auto">
          <a:xfrm>
            <a:off x="2139951" y="3879057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ea typeface="方正舒体" panose="02010601030101010101" pitchFamily="2" charset="-122"/>
            </a:endParaRPr>
          </a:p>
        </p:txBody>
      </p:sp>
      <p:grpSp>
        <p:nvGrpSpPr>
          <p:cNvPr id="7" name="组合 15"/>
          <p:cNvGrpSpPr/>
          <p:nvPr/>
        </p:nvGrpSpPr>
        <p:grpSpPr bwMode="auto">
          <a:xfrm>
            <a:off x="-717550" y="463154"/>
            <a:ext cx="6083300" cy="2486025"/>
            <a:chOff x="452" y="1554"/>
            <a:chExt cx="8058" cy="4638"/>
          </a:xfrm>
        </p:grpSpPr>
        <p:grpSp>
          <p:nvGrpSpPr>
            <p:cNvPr id="36878" name="组合 13"/>
            <p:cNvGrpSpPr/>
            <p:nvPr/>
          </p:nvGrpSpPr>
          <p:grpSpPr bwMode="auto">
            <a:xfrm>
              <a:off x="452" y="1554"/>
              <a:ext cx="8058" cy="4638"/>
              <a:chOff x="0" y="876"/>
              <a:chExt cx="8058" cy="4638"/>
            </a:xfrm>
          </p:grpSpPr>
          <p:grpSp>
            <p:nvGrpSpPr>
              <p:cNvPr id="36879" name="组合 11"/>
              <p:cNvGrpSpPr/>
              <p:nvPr/>
            </p:nvGrpSpPr>
            <p:grpSpPr bwMode="auto">
              <a:xfrm>
                <a:off x="1262" y="876"/>
                <a:ext cx="6796" cy="4565"/>
                <a:chOff x="1714" y="876"/>
                <a:chExt cx="6796" cy="4565"/>
              </a:xfrm>
            </p:grpSpPr>
            <p:grpSp>
              <p:nvGrpSpPr>
                <p:cNvPr id="36880" name="组合 7"/>
                <p:cNvGrpSpPr/>
                <p:nvPr/>
              </p:nvGrpSpPr>
              <p:grpSpPr bwMode="auto">
                <a:xfrm>
                  <a:off x="1714" y="876"/>
                  <a:ext cx="6796" cy="4565"/>
                  <a:chOff x="245" y="5622"/>
                  <a:chExt cx="6796" cy="4565"/>
                </a:xfrm>
              </p:grpSpPr>
              <p:pic>
                <p:nvPicPr>
                  <p:cNvPr id="36881" name="Picture 5" descr="圆球"/>
                  <p:cNvPicPr>
                    <a:picLocks noChangeAspect="1" noChangeArrowheads="1"/>
                  </p:cNvPicPr>
                  <p:nvPr/>
                </p:nvPicPr>
                <p:blipFill>
                  <a:blip r:embed="rId4" cstate="email"/>
                  <a:srcRect/>
                  <a:stretch>
                    <a:fillRect/>
                  </a:stretch>
                </p:blipFill>
                <p:spPr bwMode="auto">
                  <a:xfrm>
                    <a:off x="245" y="5693"/>
                    <a:ext cx="6160" cy="44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36882" name="矩形 2"/>
                  <p:cNvSpPr>
                    <a:spLocks noChangeArrowheads="1"/>
                  </p:cNvSpPr>
                  <p:nvPr/>
                </p:nvSpPr>
                <p:spPr bwMode="auto">
                  <a:xfrm>
                    <a:off x="4886" y="5622"/>
                    <a:ext cx="2155" cy="4565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>
                        <a:alpha val="0"/>
                      </a:srgbClr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36883" name="矩形 10"/>
                <p:cNvSpPr>
                  <a:spLocks noChangeArrowheads="1"/>
                </p:cNvSpPr>
                <p:nvPr/>
              </p:nvSpPr>
              <p:spPr bwMode="auto">
                <a:xfrm>
                  <a:off x="6103" y="948"/>
                  <a:ext cx="887" cy="4124"/>
                </a:xfrm>
                <a:prstGeom prst="rect">
                  <a:avLst/>
                </a:prstGeom>
                <a:solidFill>
                  <a:srgbClr val="ADF6E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84" name="矩形 12"/>
              <p:cNvSpPr>
                <a:spLocks noChangeArrowheads="1"/>
              </p:cNvSpPr>
              <p:nvPr/>
            </p:nvSpPr>
            <p:spPr bwMode="auto">
              <a:xfrm>
                <a:off x="0" y="4607"/>
                <a:ext cx="7200" cy="90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>
                    <a:alpha val="0"/>
                  </a:srgbClr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85" name="矩形 14"/>
            <p:cNvSpPr>
              <a:spLocks noChangeArrowheads="1"/>
            </p:cNvSpPr>
            <p:nvPr/>
          </p:nvSpPr>
          <p:spPr bwMode="auto">
            <a:xfrm rot="-5400000">
              <a:off x="144" y="3077"/>
              <a:ext cx="3959" cy="9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>
                  <a:alpha val="0"/>
                </a:srgbClr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5578475" y="1058466"/>
            <a:ext cx="22272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>
                <a:ea typeface="黑体" panose="02010609060101010101" pitchFamily="49" charset="-122"/>
              </a:rPr>
              <a:t>面动成体</a:t>
            </a:r>
          </a:p>
        </p:txBody>
      </p:sp>
      <p:grpSp>
        <p:nvGrpSpPr>
          <p:cNvPr id="11" name="组合 26"/>
          <p:cNvGrpSpPr/>
          <p:nvPr/>
        </p:nvGrpSpPr>
        <p:grpSpPr bwMode="auto">
          <a:xfrm>
            <a:off x="4311651" y="2031206"/>
            <a:ext cx="4956175" cy="2576513"/>
            <a:chOff x="6789" y="4266"/>
            <a:chExt cx="7806" cy="5410"/>
          </a:xfrm>
        </p:grpSpPr>
        <p:grpSp>
          <p:nvGrpSpPr>
            <p:cNvPr id="36888" name="组合 24"/>
            <p:cNvGrpSpPr/>
            <p:nvPr/>
          </p:nvGrpSpPr>
          <p:grpSpPr bwMode="auto">
            <a:xfrm>
              <a:off x="6789" y="4265"/>
              <a:ext cx="7806" cy="5411"/>
              <a:chOff x="7645" y="3513"/>
              <a:chExt cx="7277" cy="5147"/>
            </a:xfrm>
          </p:grpSpPr>
          <p:grpSp>
            <p:nvGrpSpPr>
              <p:cNvPr id="36889" name="组合 5"/>
              <p:cNvGrpSpPr/>
              <p:nvPr/>
            </p:nvGrpSpPr>
            <p:grpSpPr bwMode="auto">
              <a:xfrm>
                <a:off x="7645" y="3513"/>
                <a:ext cx="7277" cy="5147"/>
                <a:chOff x="6854" y="3513"/>
                <a:chExt cx="7277" cy="5147"/>
              </a:xfrm>
            </p:grpSpPr>
            <p:pic>
              <p:nvPicPr>
                <p:cNvPr id="36890" name="Picture 6" descr="yuantai"/>
                <p:cNvPicPr>
                  <a:picLocks noChangeAspect="1" noChangeArrowheads="1"/>
                </p:cNvPicPr>
                <p:nvPr/>
              </p:nvPicPr>
              <p:blipFill>
                <a:blip r:embed="rId5" cstate="email"/>
                <a:srcRect/>
                <a:stretch>
                  <a:fillRect/>
                </a:stretch>
              </p:blipFill>
              <p:spPr bwMode="auto">
                <a:xfrm>
                  <a:off x="6854" y="3616"/>
                  <a:ext cx="7106" cy="497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36891" name="矩形 3"/>
                <p:cNvSpPr>
                  <a:spLocks noChangeArrowheads="1"/>
                </p:cNvSpPr>
                <p:nvPr/>
              </p:nvSpPr>
              <p:spPr bwMode="auto">
                <a:xfrm>
                  <a:off x="6860" y="3515"/>
                  <a:ext cx="1701" cy="51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>
                      <a:alpha val="0"/>
                    </a:srgbClr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6892" name="矩形 4"/>
                <p:cNvSpPr>
                  <a:spLocks noChangeArrowheads="1"/>
                </p:cNvSpPr>
                <p:nvPr/>
              </p:nvSpPr>
              <p:spPr bwMode="auto">
                <a:xfrm>
                  <a:off x="12153" y="3513"/>
                  <a:ext cx="1978" cy="514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>
                      <a:alpha val="0"/>
                    </a:srgbClr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36893" name="矩形 22"/>
              <p:cNvSpPr>
                <a:spLocks noChangeArrowheads="1"/>
              </p:cNvSpPr>
              <p:nvPr/>
            </p:nvSpPr>
            <p:spPr bwMode="auto">
              <a:xfrm>
                <a:off x="8902" y="7675"/>
                <a:ext cx="4591" cy="92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894" name="矩形 23"/>
              <p:cNvSpPr>
                <a:spLocks noChangeArrowheads="1"/>
              </p:cNvSpPr>
              <p:nvPr/>
            </p:nvSpPr>
            <p:spPr bwMode="auto">
              <a:xfrm>
                <a:off x="8876" y="3615"/>
                <a:ext cx="4591" cy="92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895" name="矩形 25"/>
            <p:cNvSpPr>
              <a:spLocks noChangeArrowheads="1"/>
            </p:cNvSpPr>
            <p:nvPr/>
          </p:nvSpPr>
          <p:spPr bwMode="auto">
            <a:xfrm>
              <a:off x="8279" y="5352"/>
              <a:ext cx="341" cy="3289"/>
            </a:xfrm>
            <a:prstGeom prst="rect">
              <a:avLst/>
            </a:prstGeom>
            <a:solidFill>
              <a:srgbClr val="FEFE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5"/>
          <p:cNvSpPr txBox="1">
            <a:spLocks noChangeArrowheads="1"/>
          </p:cNvSpPr>
          <p:nvPr/>
        </p:nvSpPr>
        <p:spPr bwMode="auto">
          <a:xfrm>
            <a:off x="609600" y="926694"/>
            <a:ext cx="8116888" cy="997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3800"/>
              </a:lnSpc>
            </a:pP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下图，上面的平面图形绕轴旋转一周，可以得到下面的立体图形，把有对应关系的平面图形与立体图形连接起来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7890" name="圆角矩形 31"/>
          <p:cNvSpPr>
            <a:spLocks noChangeArrowheads="1"/>
          </p:cNvSpPr>
          <p:nvPr/>
        </p:nvSpPr>
        <p:spPr bwMode="auto">
          <a:xfrm>
            <a:off x="817563" y="470297"/>
            <a:ext cx="1216025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  <p:sp>
        <p:nvSpPr>
          <p:cNvPr id="37891" name="弧形 16"/>
          <p:cNvSpPr>
            <a:spLocks noChangeArrowheads="1"/>
          </p:cNvSpPr>
          <p:nvPr/>
        </p:nvSpPr>
        <p:spPr bwMode="auto">
          <a:xfrm rot="16200000">
            <a:off x="3809009" y="4208264"/>
            <a:ext cx="717947" cy="957263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2" name="弧形 17"/>
          <p:cNvSpPr>
            <a:spLocks noChangeArrowheads="1"/>
          </p:cNvSpPr>
          <p:nvPr/>
        </p:nvSpPr>
        <p:spPr bwMode="auto">
          <a:xfrm>
            <a:off x="3673476" y="4327922"/>
            <a:ext cx="955675" cy="717947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3" name="弧形 3"/>
          <p:cNvSpPr>
            <a:spLocks noChangeArrowheads="1"/>
          </p:cNvSpPr>
          <p:nvPr/>
        </p:nvSpPr>
        <p:spPr bwMode="auto">
          <a:xfrm rot="5400000">
            <a:off x="3993556" y="4216996"/>
            <a:ext cx="325041" cy="930275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4" name="弧形 9"/>
          <p:cNvSpPr>
            <a:spLocks noChangeArrowheads="1"/>
          </p:cNvSpPr>
          <p:nvPr/>
        </p:nvSpPr>
        <p:spPr bwMode="auto">
          <a:xfrm rot="10800000">
            <a:off x="3698875" y="4513660"/>
            <a:ext cx="947738" cy="330994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5" name="弧形 11"/>
          <p:cNvSpPr>
            <a:spLocks noChangeArrowheads="1"/>
          </p:cNvSpPr>
          <p:nvPr/>
        </p:nvSpPr>
        <p:spPr bwMode="auto">
          <a:xfrm rot="16200000">
            <a:off x="4010423" y="4240213"/>
            <a:ext cx="307181" cy="930275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rgbClr val="3399FF"/>
            </a:solidFill>
            <a:prstDash val="sysDash"/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896" name="弧形 12"/>
          <p:cNvSpPr>
            <a:spLocks noChangeArrowheads="1"/>
          </p:cNvSpPr>
          <p:nvPr/>
        </p:nvSpPr>
        <p:spPr bwMode="auto">
          <a:xfrm>
            <a:off x="3697289" y="4551760"/>
            <a:ext cx="922337" cy="301228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rgbClr val="3399FF"/>
            </a:solidFill>
            <a:prstDash val="sysDash"/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7897" name="组合 26"/>
          <p:cNvGrpSpPr/>
          <p:nvPr/>
        </p:nvGrpSpPr>
        <p:grpSpPr bwMode="auto">
          <a:xfrm>
            <a:off x="2235200" y="3992166"/>
            <a:ext cx="787400" cy="852488"/>
            <a:chOff x="2551" y="3018"/>
            <a:chExt cx="2834" cy="4354"/>
          </a:xfrm>
        </p:grpSpPr>
        <p:sp>
          <p:nvSpPr>
            <p:cNvPr id="37898" name="圆柱形 13"/>
            <p:cNvSpPr>
              <a:spLocks noChangeArrowheads="1"/>
            </p:cNvSpPr>
            <p:nvPr/>
          </p:nvSpPr>
          <p:spPr bwMode="auto">
            <a:xfrm>
              <a:off x="2551" y="3018"/>
              <a:ext cx="2835" cy="4196"/>
            </a:xfrm>
            <a:prstGeom prst="can">
              <a:avLst>
                <a:gd name="adj" fmla="val 24997"/>
              </a:avLst>
            </a:prstGeom>
            <a:solidFill>
              <a:srgbClr val="FC7E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899" name="组合 14"/>
            <p:cNvGrpSpPr/>
            <p:nvPr/>
          </p:nvGrpSpPr>
          <p:grpSpPr bwMode="auto">
            <a:xfrm>
              <a:off x="2569" y="6428"/>
              <a:ext cx="2817" cy="944"/>
              <a:chOff x="1950" y="5294"/>
              <a:chExt cx="4365" cy="1899"/>
            </a:xfrm>
          </p:grpSpPr>
          <p:sp>
            <p:nvSpPr>
              <p:cNvPr id="37900" name="弧形 15"/>
              <p:cNvSpPr>
                <a:spLocks noChangeArrowheads="1"/>
              </p:cNvSpPr>
              <p:nvPr/>
            </p:nvSpPr>
            <p:spPr bwMode="auto">
              <a:xfrm rot="-5400000">
                <a:off x="3175" y="4051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3399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1" name="弧形 19"/>
              <p:cNvSpPr>
                <a:spLocks noChangeArrowheads="1"/>
              </p:cNvSpPr>
              <p:nvPr/>
            </p:nvSpPr>
            <p:spPr bwMode="auto">
              <a:xfrm>
                <a:off x="1950" y="5295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3399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02" name="组合 25"/>
          <p:cNvGrpSpPr/>
          <p:nvPr/>
        </p:nvGrpSpPr>
        <p:grpSpPr bwMode="auto">
          <a:xfrm>
            <a:off x="5454651" y="3971925"/>
            <a:ext cx="796925" cy="979885"/>
            <a:chOff x="11172" y="2451"/>
            <a:chExt cx="2154" cy="4277"/>
          </a:xfrm>
        </p:grpSpPr>
        <p:sp>
          <p:nvSpPr>
            <p:cNvPr id="37903" name="等腰三角形 20"/>
            <p:cNvSpPr>
              <a:spLocks noChangeArrowheads="1"/>
            </p:cNvSpPr>
            <p:nvPr/>
          </p:nvSpPr>
          <p:spPr bwMode="auto">
            <a:xfrm>
              <a:off x="11172" y="2451"/>
              <a:ext cx="2155" cy="3289"/>
            </a:xfrm>
            <a:prstGeom prst="triangle">
              <a:avLst>
                <a:gd name="adj" fmla="val 50000"/>
              </a:avLst>
            </a:prstGeom>
            <a:solidFill>
              <a:srgbClr val="FC7E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04" name="组合 21"/>
            <p:cNvGrpSpPr/>
            <p:nvPr/>
          </p:nvGrpSpPr>
          <p:grpSpPr bwMode="auto">
            <a:xfrm>
              <a:off x="11188" y="4738"/>
              <a:ext cx="2138" cy="1991"/>
              <a:chOff x="6191" y="3384"/>
              <a:chExt cx="4362" cy="4362"/>
            </a:xfrm>
          </p:grpSpPr>
          <p:sp>
            <p:nvSpPr>
              <p:cNvPr id="37905" name="弧形 22"/>
              <p:cNvSpPr>
                <a:spLocks noChangeArrowheads="1"/>
              </p:cNvSpPr>
              <p:nvPr/>
            </p:nvSpPr>
            <p:spPr bwMode="auto">
              <a:xfrm rot="5400000">
                <a:off x="7396" y="3373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6" name="弧形 23"/>
              <p:cNvSpPr>
                <a:spLocks noChangeArrowheads="1"/>
              </p:cNvSpPr>
              <p:nvPr/>
            </p:nvSpPr>
            <p:spPr bwMode="auto">
              <a:xfrm rot="10800000">
                <a:off x="6191" y="4617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07" name="组合 24"/>
            <p:cNvGrpSpPr/>
            <p:nvPr/>
          </p:nvGrpSpPr>
          <p:grpSpPr bwMode="auto">
            <a:xfrm rot="10800000">
              <a:off x="11192" y="4774"/>
              <a:ext cx="2125" cy="1949"/>
              <a:chOff x="6191" y="3384"/>
              <a:chExt cx="4362" cy="4362"/>
            </a:xfrm>
          </p:grpSpPr>
          <p:sp>
            <p:nvSpPr>
              <p:cNvPr id="37908" name="弧形 30"/>
              <p:cNvSpPr>
                <a:spLocks noChangeArrowheads="1"/>
              </p:cNvSpPr>
              <p:nvPr/>
            </p:nvSpPr>
            <p:spPr bwMode="auto">
              <a:xfrm rot="5400000">
                <a:off x="7396" y="3373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3399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09" name="弧形 31"/>
              <p:cNvSpPr>
                <a:spLocks noChangeArrowheads="1"/>
              </p:cNvSpPr>
              <p:nvPr/>
            </p:nvSpPr>
            <p:spPr bwMode="auto">
              <a:xfrm rot="10800000">
                <a:off x="6191" y="4617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3399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10" name="组合 38"/>
          <p:cNvGrpSpPr/>
          <p:nvPr/>
        </p:nvGrpSpPr>
        <p:grpSpPr bwMode="auto">
          <a:xfrm>
            <a:off x="7016751" y="3936207"/>
            <a:ext cx="1184275" cy="1113235"/>
            <a:chOff x="3497" y="5533"/>
            <a:chExt cx="4450" cy="5571"/>
          </a:xfrm>
        </p:grpSpPr>
        <p:grpSp>
          <p:nvGrpSpPr>
            <p:cNvPr id="37911" name="组合 37"/>
            <p:cNvGrpSpPr/>
            <p:nvPr/>
          </p:nvGrpSpPr>
          <p:grpSpPr bwMode="auto">
            <a:xfrm>
              <a:off x="3497" y="5533"/>
              <a:ext cx="4450" cy="4364"/>
              <a:chOff x="3497" y="5533"/>
              <a:chExt cx="4450" cy="4364"/>
            </a:xfrm>
          </p:grpSpPr>
          <p:grpSp>
            <p:nvGrpSpPr>
              <p:cNvPr id="37912" name="组合 36"/>
              <p:cNvGrpSpPr/>
              <p:nvPr/>
            </p:nvGrpSpPr>
            <p:grpSpPr bwMode="auto">
              <a:xfrm>
                <a:off x="3541" y="5533"/>
                <a:ext cx="4346" cy="3496"/>
                <a:chOff x="3541" y="5533"/>
                <a:chExt cx="4346" cy="3496"/>
              </a:xfrm>
            </p:grpSpPr>
            <p:sp>
              <p:nvSpPr>
                <p:cNvPr id="37913" name="梯形 35"/>
                <p:cNvSpPr>
                  <a:spLocks noChangeArrowheads="1"/>
                </p:cNvSpPr>
                <p:nvPr/>
              </p:nvSpPr>
              <p:spPr bwMode="auto">
                <a:xfrm>
                  <a:off x="3541" y="5967"/>
                  <a:ext cx="4347" cy="3062"/>
                </a:xfrm>
                <a:custGeom>
                  <a:avLst/>
                  <a:gdLst>
                    <a:gd name="T0" fmla="*/ 0 w 4347"/>
                    <a:gd name="T1" fmla="*/ 3062 h 3062"/>
                    <a:gd name="T2" fmla="*/ 888 w 4347"/>
                    <a:gd name="T3" fmla="*/ 0 h 3062"/>
                    <a:gd name="T4" fmla="*/ 3458 w 4347"/>
                    <a:gd name="T5" fmla="*/ 0 h 3062"/>
                    <a:gd name="T6" fmla="*/ 4347 w 4347"/>
                    <a:gd name="T7" fmla="*/ 3062 h 30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4347" h="3062">
                      <a:moveTo>
                        <a:pt x="0" y="3062"/>
                      </a:moveTo>
                      <a:lnTo>
                        <a:pt x="888" y="0"/>
                      </a:lnTo>
                      <a:lnTo>
                        <a:pt x="3458" y="0"/>
                      </a:lnTo>
                      <a:lnTo>
                        <a:pt x="4347" y="3062"/>
                      </a:lnTo>
                      <a:close/>
                    </a:path>
                  </a:pathLst>
                </a:custGeom>
                <a:solidFill>
                  <a:srgbClr val="FC7EFC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14" name="椭圆 32"/>
                <p:cNvSpPr>
                  <a:spLocks noChangeArrowheads="1"/>
                </p:cNvSpPr>
                <p:nvPr/>
              </p:nvSpPr>
              <p:spPr bwMode="auto">
                <a:xfrm>
                  <a:off x="4425" y="5533"/>
                  <a:ext cx="2589" cy="908"/>
                </a:xfrm>
                <a:prstGeom prst="ellipse">
                  <a:avLst/>
                </a:prstGeom>
                <a:solidFill>
                  <a:srgbClr val="FC7EFC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915" name="组合 33"/>
              <p:cNvGrpSpPr/>
              <p:nvPr/>
            </p:nvGrpSpPr>
            <p:grpSpPr bwMode="auto">
              <a:xfrm>
                <a:off x="3497" y="8089"/>
                <a:ext cx="4450" cy="1808"/>
                <a:chOff x="4765" y="6764"/>
                <a:chExt cx="4466" cy="1898"/>
              </a:xfrm>
            </p:grpSpPr>
            <p:sp>
              <p:nvSpPr>
                <p:cNvPr id="37916" name="弧形 34"/>
                <p:cNvSpPr>
                  <a:spLocks noChangeArrowheads="1"/>
                </p:cNvSpPr>
                <p:nvPr/>
              </p:nvSpPr>
              <p:spPr bwMode="auto">
                <a:xfrm rot="5400000">
                  <a:off x="5987" y="5520"/>
                  <a:ext cx="1898" cy="4363"/>
                </a:xfrm>
                <a:custGeom>
                  <a:avLst/>
                  <a:gdLst>
                    <a:gd name="T0" fmla="*/ 948 w 1898"/>
                    <a:gd name="T1" fmla="*/ 0 h 4363"/>
                    <a:gd name="T2" fmla="*/ 1897 w 1898"/>
                    <a:gd name="T3" fmla="*/ 2181 h 4363"/>
                    <a:gd name="T4" fmla="*/ 949 w 1898"/>
                    <a:gd name="T5" fmla="*/ 2181 h 4363"/>
                    <a:gd name="T6" fmla="*/ 948 w 1898"/>
                    <a:gd name="T7" fmla="*/ 0 h 4363"/>
                    <a:gd name="T8" fmla="*/ 1897 w 1898"/>
                    <a:gd name="T9" fmla="*/ 2181 h 4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8" h="4363" stroke="0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  <a:lnTo>
                        <a:pt x="949" y="2181"/>
                      </a:lnTo>
                      <a:close/>
                    </a:path>
                    <a:path w="1898" h="4363" fill="none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</a:path>
                  </a:pathLst>
                </a:custGeom>
                <a:solidFill>
                  <a:srgbClr val="FC7EFC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37917" name="弧形 39"/>
                <p:cNvSpPr>
                  <a:spLocks noChangeArrowheads="1"/>
                </p:cNvSpPr>
                <p:nvPr/>
              </p:nvSpPr>
              <p:spPr bwMode="auto">
                <a:xfrm rot="10800000">
                  <a:off x="4868" y="6764"/>
                  <a:ext cx="4363" cy="1898"/>
                </a:xfrm>
                <a:custGeom>
                  <a:avLst/>
                  <a:gdLst>
                    <a:gd name="T0" fmla="*/ 2181 w 4363"/>
                    <a:gd name="T1" fmla="*/ 0 h 1898"/>
                    <a:gd name="T2" fmla="*/ 4362 w 4363"/>
                    <a:gd name="T3" fmla="*/ 949 h 1898"/>
                    <a:gd name="T4" fmla="*/ 2181 w 4363"/>
                    <a:gd name="T5" fmla="*/ 949 h 1898"/>
                    <a:gd name="T6" fmla="*/ 2181 w 4363"/>
                    <a:gd name="T7" fmla="*/ 0 h 1898"/>
                    <a:gd name="T8" fmla="*/ 4362 w 4363"/>
                    <a:gd name="T9" fmla="*/ 949 h 18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63" h="1898" stroke="0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  <a:lnTo>
                        <a:pt x="2181" y="949"/>
                      </a:lnTo>
                      <a:close/>
                    </a:path>
                    <a:path w="4363" h="1898" fill="none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</a:path>
                  </a:pathLst>
                </a:custGeom>
                <a:solidFill>
                  <a:srgbClr val="FC7EFC"/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7918" name="组合 40"/>
            <p:cNvGrpSpPr/>
            <p:nvPr/>
          </p:nvGrpSpPr>
          <p:grpSpPr bwMode="auto">
            <a:xfrm rot="10800000">
              <a:off x="3541" y="6949"/>
              <a:ext cx="4347" cy="4155"/>
              <a:chOff x="4835" y="5531"/>
              <a:chExt cx="4362" cy="4362"/>
            </a:xfrm>
          </p:grpSpPr>
          <p:sp>
            <p:nvSpPr>
              <p:cNvPr id="37919" name="弧形 41"/>
              <p:cNvSpPr>
                <a:spLocks noChangeArrowheads="1"/>
              </p:cNvSpPr>
              <p:nvPr/>
            </p:nvSpPr>
            <p:spPr bwMode="auto">
              <a:xfrm rot="5400000">
                <a:off x="6040" y="5520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0066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0" name="弧形 42"/>
              <p:cNvSpPr>
                <a:spLocks noChangeArrowheads="1"/>
              </p:cNvSpPr>
              <p:nvPr/>
            </p:nvSpPr>
            <p:spPr bwMode="auto">
              <a:xfrm rot="10800000">
                <a:off x="4835" y="6764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C7EFC"/>
              </a:solidFill>
              <a:ln w="9525">
                <a:solidFill>
                  <a:srgbClr val="0066FF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21" name="组合 43"/>
          <p:cNvGrpSpPr/>
          <p:nvPr/>
        </p:nvGrpSpPr>
        <p:grpSpPr bwMode="auto">
          <a:xfrm>
            <a:off x="811214" y="4121944"/>
            <a:ext cx="922337" cy="688181"/>
            <a:chOff x="2295" y="6378"/>
            <a:chExt cx="3685" cy="3672"/>
          </a:xfrm>
        </p:grpSpPr>
        <p:sp>
          <p:nvSpPr>
            <p:cNvPr id="37922" name="椭圆 44"/>
            <p:cNvSpPr>
              <a:spLocks noChangeArrowheads="1"/>
            </p:cNvSpPr>
            <p:nvPr/>
          </p:nvSpPr>
          <p:spPr bwMode="auto">
            <a:xfrm>
              <a:off x="2308" y="6378"/>
              <a:ext cx="3672" cy="3672"/>
            </a:xfrm>
            <a:prstGeom prst="ellipse">
              <a:avLst/>
            </a:prstGeom>
            <a:solidFill>
              <a:srgbClr val="FC7E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7923" name="组合 45"/>
            <p:cNvGrpSpPr/>
            <p:nvPr/>
          </p:nvGrpSpPr>
          <p:grpSpPr bwMode="auto">
            <a:xfrm rot="-5400000">
              <a:off x="3464" y="6479"/>
              <a:ext cx="1360" cy="3672"/>
              <a:chOff x="8293" y="5621"/>
              <a:chExt cx="1474" cy="1480"/>
            </a:xfrm>
          </p:grpSpPr>
          <p:sp>
            <p:nvSpPr>
              <p:cNvPr id="37924" name="弧形 46"/>
              <p:cNvSpPr>
                <a:spLocks noChangeArrowheads="1"/>
              </p:cNvSpPr>
              <p:nvPr/>
            </p:nvSpPr>
            <p:spPr bwMode="auto">
              <a:xfrm rot="10800000">
                <a:off x="8293" y="5621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5" name="弧形 47"/>
              <p:cNvSpPr>
                <a:spLocks noChangeArrowheads="1"/>
              </p:cNvSpPr>
              <p:nvPr/>
            </p:nvSpPr>
            <p:spPr bwMode="auto">
              <a:xfrm rot="-5400000">
                <a:off x="8293" y="5627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37926" name="组合 48"/>
            <p:cNvGrpSpPr/>
            <p:nvPr/>
          </p:nvGrpSpPr>
          <p:grpSpPr bwMode="auto">
            <a:xfrm rot="5400000">
              <a:off x="3451" y="6566"/>
              <a:ext cx="1360" cy="3672"/>
              <a:chOff x="8293" y="5621"/>
              <a:chExt cx="1474" cy="1480"/>
            </a:xfrm>
          </p:grpSpPr>
          <p:sp>
            <p:nvSpPr>
              <p:cNvPr id="37927" name="弧形 49"/>
              <p:cNvSpPr>
                <a:spLocks noChangeArrowheads="1"/>
              </p:cNvSpPr>
              <p:nvPr/>
            </p:nvSpPr>
            <p:spPr bwMode="auto">
              <a:xfrm rot="10800000">
                <a:off x="8293" y="5621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rgbClr val="6666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928" name="弧形 50"/>
              <p:cNvSpPr>
                <a:spLocks noChangeArrowheads="1"/>
              </p:cNvSpPr>
              <p:nvPr/>
            </p:nvSpPr>
            <p:spPr bwMode="auto">
              <a:xfrm rot="-5400000">
                <a:off x="8293" y="5627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rgbClr val="6666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37929" name="组合 51"/>
          <p:cNvGrpSpPr/>
          <p:nvPr/>
        </p:nvGrpSpPr>
        <p:grpSpPr bwMode="auto">
          <a:xfrm>
            <a:off x="908051" y="2336006"/>
            <a:ext cx="396875" cy="1091804"/>
            <a:chOff x="1860" y="2963"/>
            <a:chExt cx="1162" cy="3796"/>
          </a:xfrm>
        </p:grpSpPr>
        <p:sp>
          <p:nvSpPr>
            <p:cNvPr id="37930" name="直角三角形 2"/>
            <p:cNvSpPr>
              <a:spLocks noChangeArrowheads="1"/>
            </p:cNvSpPr>
            <p:nvPr/>
          </p:nvSpPr>
          <p:spPr bwMode="auto">
            <a:xfrm flipH="1">
              <a:off x="1860" y="3467"/>
              <a:ext cx="1162" cy="2789"/>
            </a:xfrm>
            <a:prstGeom prst="rtTriangle">
              <a:avLst/>
            </a:prstGeom>
            <a:solidFill>
              <a:srgbClr val="FC7E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7931" name="直接连接符 52"/>
            <p:cNvCxnSpPr>
              <a:cxnSpLocks noChangeShapeType="1"/>
            </p:cNvCxnSpPr>
            <p:nvPr/>
          </p:nvCxnSpPr>
          <p:spPr bwMode="auto">
            <a:xfrm flipH="1">
              <a:off x="3005" y="2963"/>
              <a:ext cx="7" cy="37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7932" name="组合 53"/>
          <p:cNvGrpSpPr/>
          <p:nvPr/>
        </p:nvGrpSpPr>
        <p:grpSpPr bwMode="auto">
          <a:xfrm>
            <a:off x="2078038" y="2664619"/>
            <a:ext cx="1020762" cy="781050"/>
            <a:chOff x="3950" y="4199"/>
            <a:chExt cx="2211" cy="2211"/>
          </a:xfrm>
        </p:grpSpPr>
        <p:sp>
          <p:nvSpPr>
            <p:cNvPr id="37933" name="弧形 54"/>
            <p:cNvSpPr>
              <a:spLocks noChangeArrowheads="1"/>
            </p:cNvSpPr>
            <p:nvPr/>
          </p:nvSpPr>
          <p:spPr bwMode="auto">
            <a:xfrm rot="-5400000">
              <a:off x="3947" y="4196"/>
              <a:ext cx="2211" cy="2211"/>
            </a:xfrm>
            <a:custGeom>
              <a:avLst/>
              <a:gdLst>
                <a:gd name="T0" fmla="*/ 1105 w 2211"/>
                <a:gd name="T1" fmla="*/ 0 h 2211"/>
                <a:gd name="T2" fmla="*/ 2210 w 2211"/>
                <a:gd name="T3" fmla="*/ 1105 h 2211"/>
                <a:gd name="T4" fmla="*/ 1105 w 2211"/>
                <a:gd name="T5" fmla="*/ 1105 h 2211"/>
                <a:gd name="T6" fmla="*/ 1105 w 2211"/>
                <a:gd name="T7" fmla="*/ 0 h 2211"/>
                <a:gd name="T8" fmla="*/ 2210 w 2211"/>
                <a:gd name="T9" fmla="*/ 1105 h 2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11" h="2211" stroke="0">
                  <a:moveTo>
                    <a:pt x="1105" y="0"/>
                  </a:moveTo>
                  <a:cubicBezTo>
                    <a:pt x="1715" y="0"/>
                    <a:pt x="2210" y="495"/>
                    <a:pt x="2210" y="1105"/>
                  </a:cubicBezTo>
                  <a:lnTo>
                    <a:pt x="1105" y="1105"/>
                  </a:lnTo>
                  <a:close/>
                </a:path>
                <a:path w="2211" h="2211" fill="none">
                  <a:moveTo>
                    <a:pt x="1105" y="0"/>
                  </a:moveTo>
                  <a:cubicBezTo>
                    <a:pt x="1715" y="0"/>
                    <a:pt x="2210" y="495"/>
                    <a:pt x="2210" y="1105"/>
                  </a:cubicBezTo>
                </a:path>
              </a:pathLst>
            </a:custGeom>
            <a:solidFill>
              <a:srgbClr val="FC7EFC"/>
            </a:solidFill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7934" name="直接连接符 56"/>
            <p:cNvCxnSpPr>
              <a:cxnSpLocks noChangeShapeType="1"/>
              <a:stCxn id="37933" idx="0"/>
            </p:cNvCxnSpPr>
            <p:nvPr/>
          </p:nvCxnSpPr>
          <p:spPr bwMode="auto">
            <a:xfrm flipV="1">
              <a:off x="3950" y="5286"/>
              <a:ext cx="1096" cy="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7935" name="任意多边形 58"/>
          <p:cNvSpPr>
            <a:spLocks noChangeArrowheads="1"/>
          </p:cNvSpPr>
          <p:nvPr/>
        </p:nvSpPr>
        <p:spPr bwMode="auto">
          <a:xfrm>
            <a:off x="3556001" y="2613423"/>
            <a:ext cx="588963" cy="615553"/>
          </a:xfrm>
          <a:custGeom>
            <a:avLst/>
            <a:gdLst>
              <a:gd name="T0" fmla="*/ 262890 w 671195"/>
              <a:gd name="T1" fmla="*/ 0 h 868680"/>
              <a:gd name="T2" fmla="*/ 328930 w 671195"/>
              <a:gd name="T3" fmla="*/ 0 h 868680"/>
              <a:gd name="T4" fmla="*/ 394970 w 671195"/>
              <a:gd name="T5" fmla="*/ 0 h 868680"/>
              <a:gd name="T6" fmla="*/ 473710 w 671195"/>
              <a:gd name="T7" fmla="*/ 0 h 868680"/>
              <a:gd name="T8" fmla="*/ 539750 w 671195"/>
              <a:gd name="T9" fmla="*/ 0 h 868680"/>
              <a:gd name="T10" fmla="*/ 605155 w 671195"/>
              <a:gd name="T11" fmla="*/ 0 h 868680"/>
              <a:gd name="T12" fmla="*/ 671195 w 671195"/>
              <a:gd name="T13" fmla="*/ 0 h 868680"/>
              <a:gd name="T14" fmla="*/ 671195 w 671195"/>
              <a:gd name="T15" fmla="*/ 868680 h 868680"/>
              <a:gd name="T16" fmla="*/ 0 w 671195"/>
              <a:gd name="T17" fmla="*/ 868680 h 868680"/>
              <a:gd name="T18" fmla="*/ 229235 w 671195"/>
              <a:gd name="T19" fmla="*/ 13335 h 868680"/>
              <a:gd name="T20" fmla="*/ 262890 w 671195"/>
              <a:gd name="T21" fmla="*/ 0 h 8686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671195" h="868680">
                <a:moveTo>
                  <a:pt x="262890" y="0"/>
                </a:moveTo>
                <a:lnTo>
                  <a:pt x="328930" y="0"/>
                </a:lnTo>
                <a:lnTo>
                  <a:pt x="394970" y="0"/>
                </a:lnTo>
                <a:lnTo>
                  <a:pt x="473710" y="0"/>
                </a:lnTo>
                <a:lnTo>
                  <a:pt x="539750" y="0"/>
                </a:lnTo>
                <a:lnTo>
                  <a:pt x="605155" y="0"/>
                </a:lnTo>
                <a:lnTo>
                  <a:pt x="671195" y="0"/>
                </a:lnTo>
                <a:lnTo>
                  <a:pt x="671195" y="868680"/>
                </a:lnTo>
                <a:lnTo>
                  <a:pt x="0" y="868680"/>
                </a:lnTo>
                <a:lnTo>
                  <a:pt x="229235" y="13335"/>
                </a:lnTo>
                <a:lnTo>
                  <a:pt x="262890" y="0"/>
                </a:lnTo>
                <a:close/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36" name="弧形 62"/>
          <p:cNvSpPr>
            <a:spLocks noChangeArrowheads="1"/>
          </p:cNvSpPr>
          <p:nvPr/>
        </p:nvSpPr>
        <p:spPr bwMode="auto">
          <a:xfrm>
            <a:off x="5397501" y="2547938"/>
            <a:ext cx="936625" cy="702469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37" name="弧形 63"/>
          <p:cNvSpPr>
            <a:spLocks noChangeArrowheads="1"/>
          </p:cNvSpPr>
          <p:nvPr/>
        </p:nvSpPr>
        <p:spPr bwMode="auto">
          <a:xfrm rot="5400000">
            <a:off x="5512992" y="2417763"/>
            <a:ext cx="702469" cy="936625"/>
          </a:xfrm>
          <a:custGeom>
            <a:avLst/>
            <a:gdLst>
              <a:gd name="T0" fmla="*/ 736 w 1474"/>
              <a:gd name="T1" fmla="*/ 0 h 1474"/>
              <a:gd name="T2" fmla="*/ 1473 w 1474"/>
              <a:gd name="T3" fmla="*/ 737 h 1474"/>
              <a:gd name="T4" fmla="*/ 737 w 1474"/>
              <a:gd name="T5" fmla="*/ 737 h 1474"/>
              <a:gd name="T6" fmla="*/ 736 w 1474"/>
              <a:gd name="T7" fmla="*/ 0 h 1474"/>
              <a:gd name="T8" fmla="*/ 1473 w 1474"/>
              <a:gd name="T9" fmla="*/ 737 h 14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4" h="1474" stroke="0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  <a:lnTo>
                  <a:pt x="737" y="737"/>
                </a:lnTo>
                <a:close/>
              </a:path>
              <a:path w="1474" h="1474" fill="none">
                <a:moveTo>
                  <a:pt x="736" y="0"/>
                </a:moveTo>
                <a:cubicBezTo>
                  <a:pt x="1143" y="0"/>
                  <a:pt x="1473" y="330"/>
                  <a:pt x="1473" y="737"/>
                </a:cubicBezTo>
              </a:path>
            </a:pathLst>
          </a:cu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938" name="矩形 15"/>
          <p:cNvSpPr>
            <a:spLocks noChangeArrowheads="1"/>
          </p:cNvSpPr>
          <p:nvPr/>
        </p:nvSpPr>
        <p:spPr bwMode="auto">
          <a:xfrm>
            <a:off x="7623175" y="2525316"/>
            <a:ext cx="374650" cy="769144"/>
          </a:xfrm>
          <a:prstGeom prst="rect">
            <a:avLst/>
          </a:prstGeom>
          <a:solidFill>
            <a:srgbClr val="FC7EF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cxnSp>
        <p:nvCxnSpPr>
          <p:cNvPr id="37939" name="直接连接符 66"/>
          <p:cNvCxnSpPr>
            <a:cxnSpLocks noChangeShapeType="1"/>
            <a:stCxn id="37933" idx="0"/>
          </p:cNvCxnSpPr>
          <p:nvPr/>
        </p:nvCxnSpPr>
        <p:spPr bwMode="auto">
          <a:xfrm flipH="1">
            <a:off x="2574925" y="2333625"/>
            <a:ext cx="1588" cy="10918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0" name="直接连接符 67"/>
          <p:cNvCxnSpPr>
            <a:cxnSpLocks noChangeShapeType="1"/>
            <a:stCxn id="37933" idx="0"/>
          </p:cNvCxnSpPr>
          <p:nvPr/>
        </p:nvCxnSpPr>
        <p:spPr bwMode="auto">
          <a:xfrm flipH="1">
            <a:off x="4137025" y="2344341"/>
            <a:ext cx="1588" cy="10918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1" name="直接连接符 68"/>
          <p:cNvCxnSpPr>
            <a:cxnSpLocks noChangeShapeType="1"/>
            <a:stCxn id="37933" idx="0"/>
          </p:cNvCxnSpPr>
          <p:nvPr/>
        </p:nvCxnSpPr>
        <p:spPr bwMode="auto">
          <a:xfrm flipH="1">
            <a:off x="5854701" y="2341960"/>
            <a:ext cx="3175" cy="109180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942" name="直接连接符 69"/>
          <p:cNvCxnSpPr>
            <a:cxnSpLocks noChangeShapeType="1"/>
            <a:stCxn id="37933" idx="0"/>
          </p:cNvCxnSpPr>
          <p:nvPr/>
        </p:nvCxnSpPr>
        <p:spPr bwMode="auto">
          <a:xfrm flipH="1">
            <a:off x="7620000" y="2340769"/>
            <a:ext cx="0" cy="109180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" name="直接连接符 1"/>
          <p:cNvCxnSpPr>
            <a:cxnSpLocks noChangeShapeType="1"/>
            <a:stCxn id="37933" idx="0"/>
          </p:cNvCxnSpPr>
          <p:nvPr/>
        </p:nvCxnSpPr>
        <p:spPr bwMode="auto">
          <a:xfrm>
            <a:off x="1403350" y="3381375"/>
            <a:ext cx="4248150" cy="7560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接连接符 2"/>
          <p:cNvCxnSpPr>
            <a:cxnSpLocks noChangeShapeType="1"/>
            <a:stCxn id="37933" idx="0"/>
          </p:cNvCxnSpPr>
          <p:nvPr/>
        </p:nvCxnSpPr>
        <p:spPr bwMode="auto">
          <a:xfrm>
            <a:off x="2738438" y="3403997"/>
            <a:ext cx="1257300" cy="895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" name="直接连接符 3"/>
          <p:cNvCxnSpPr>
            <a:cxnSpLocks noChangeShapeType="1"/>
            <a:stCxn id="37933" idx="0"/>
            <a:endCxn id="37913" idx="3"/>
          </p:cNvCxnSpPr>
          <p:nvPr/>
        </p:nvCxnSpPr>
        <p:spPr bwMode="auto">
          <a:xfrm>
            <a:off x="4306889" y="3476625"/>
            <a:ext cx="2727325" cy="547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连接符 4"/>
          <p:cNvCxnSpPr>
            <a:cxnSpLocks noChangeShapeType="1"/>
            <a:stCxn id="37933" idx="0"/>
            <a:endCxn id="37913" idx="3"/>
          </p:cNvCxnSpPr>
          <p:nvPr/>
        </p:nvCxnSpPr>
        <p:spPr bwMode="auto">
          <a:xfrm flipV="1">
            <a:off x="1489076" y="3436144"/>
            <a:ext cx="4378325" cy="65484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  <a:stCxn id="37933" idx="0"/>
            <a:endCxn id="37913" idx="3"/>
          </p:cNvCxnSpPr>
          <p:nvPr/>
        </p:nvCxnSpPr>
        <p:spPr bwMode="auto">
          <a:xfrm flipV="1">
            <a:off x="3113088" y="3436144"/>
            <a:ext cx="4483100" cy="8429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4" y="910829"/>
            <a:ext cx="2708275" cy="475059"/>
            <a:chOff x="348" y="0"/>
            <a:chExt cx="4262" cy="998"/>
          </a:xfrm>
        </p:grpSpPr>
        <p:grpSp>
          <p:nvGrpSpPr>
            <p:cNvPr id="17410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17411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2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7413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10000"/>
                </a:lnSpc>
              </a:pPr>
              <a:r>
                <a:rPr lang="zh-CN" altLang="en-US" sz="32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1815703"/>
            <a:ext cx="7920038" cy="157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9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知道点、线、面、体是构成几何图形的元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进</a:t>
            </a:r>
          </a:p>
          <a:p>
            <a:pPr>
              <a:lnSpc>
                <a:spcPts val="39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一步认识点、线、面、体的几何特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重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知道点、线、面、体之间的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难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38914" name="文本框 7"/>
          <p:cNvSpPr txBox="1">
            <a:spLocks noChangeArrowheads="1"/>
          </p:cNvSpPr>
          <p:nvPr/>
        </p:nvSpPr>
        <p:spPr bwMode="auto">
          <a:xfrm>
            <a:off x="566738" y="781050"/>
            <a:ext cx="76057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围成圆柱体的面有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   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A. 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. 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. 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D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多于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25603" name="文本框 8"/>
          <p:cNvSpPr txBox="1">
            <a:spLocks noChangeArrowheads="1"/>
          </p:cNvSpPr>
          <p:nvPr/>
        </p:nvSpPr>
        <p:spPr bwMode="auto">
          <a:xfrm>
            <a:off x="615950" y="2243137"/>
            <a:ext cx="7958138" cy="2790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下列说法：①平面上的线都是直线；②曲面上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的线都是曲线；③两条线相交只能得到一个交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点；④两个面相交只能得到一条直线，不正确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的有                                                         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   )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A. 4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B. 3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C. 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        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D. 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200900" y="938213"/>
            <a:ext cx="774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677150" y="3445669"/>
            <a:ext cx="7762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Grp="1" noChangeArrowheads="1"/>
          </p:cNvSpPr>
          <p:nvPr/>
        </p:nvSpPr>
        <p:spPr bwMode="auto">
          <a:xfrm>
            <a:off x="412750" y="552451"/>
            <a:ext cx="809625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ts val="4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笔尖在纸上快速滑动写出了一个又一个字这说明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__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自行车车轮旋转时，看起来像一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个整体的圆面，这说明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；直角三角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形绕它的直角边旋转一周，形成了一圆锥体，这 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说明了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_______. </a:t>
            </a:r>
          </a:p>
          <a:p>
            <a:pPr>
              <a:lnSpc>
                <a:spcPct val="200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：三棱锥有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面，它们相交形成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条棱，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这些棱相交形成了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__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个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319213" y="989410"/>
            <a:ext cx="1968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动成线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003426" y="2118123"/>
            <a:ext cx="1846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面动成体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789489" y="1350169"/>
            <a:ext cx="1819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线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动成面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348039" y="2726531"/>
            <a:ext cx="477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253289" y="2737248"/>
            <a:ext cx="477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3689350" y="3153967"/>
            <a:ext cx="4778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</a:p>
        </p:txBody>
      </p:sp>
      <p:grpSp>
        <p:nvGrpSpPr>
          <p:cNvPr id="8" name="组合 16"/>
          <p:cNvGrpSpPr/>
          <p:nvPr/>
        </p:nvGrpSpPr>
        <p:grpSpPr bwMode="auto">
          <a:xfrm>
            <a:off x="5795963" y="3163491"/>
            <a:ext cx="1943100" cy="1624013"/>
            <a:chOff x="9128" y="6643"/>
            <a:chExt cx="3060" cy="3409"/>
          </a:xfrm>
        </p:grpSpPr>
        <p:sp>
          <p:nvSpPr>
            <p:cNvPr id="39945" name="等腰三角形 10"/>
            <p:cNvSpPr>
              <a:spLocks noChangeArrowheads="1"/>
            </p:cNvSpPr>
            <p:nvPr/>
          </p:nvSpPr>
          <p:spPr bwMode="auto">
            <a:xfrm rot="1200000">
              <a:off x="9516" y="6803"/>
              <a:ext cx="2607" cy="2890"/>
            </a:xfrm>
            <a:prstGeom prst="triangle">
              <a:avLst>
                <a:gd name="adj" fmla="val 2225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39946" name="直接连接符 11"/>
            <p:cNvCxnSpPr>
              <a:cxnSpLocks noChangeShapeType="1"/>
              <a:stCxn id="39945" idx="4"/>
            </p:cNvCxnSpPr>
            <p:nvPr/>
          </p:nvCxnSpPr>
          <p:spPr bwMode="auto">
            <a:xfrm flipV="1">
              <a:off x="11550" y="8802"/>
              <a:ext cx="639" cy="12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47" name="直接连接符 12"/>
            <p:cNvCxnSpPr>
              <a:cxnSpLocks noChangeShapeType="1"/>
              <a:stCxn id="39945" idx="0"/>
            </p:cNvCxnSpPr>
            <p:nvPr/>
          </p:nvCxnSpPr>
          <p:spPr bwMode="auto">
            <a:xfrm>
              <a:off x="10634" y="6643"/>
              <a:ext cx="1555" cy="2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948" name="直接连接符 13"/>
            <p:cNvCxnSpPr>
              <a:cxnSpLocks noChangeShapeType="1"/>
              <a:stCxn id="39945" idx="0"/>
            </p:cNvCxnSpPr>
            <p:nvPr/>
          </p:nvCxnSpPr>
          <p:spPr bwMode="auto">
            <a:xfrm flipV="1">
              <a:off x="9128" y="8802"/>
              <a:ext cx="3061" cy="3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500"/>
                                        <p:tgtEl>
                                          <p:spTgt spid="266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500"/>
                                        <p:tgtEl>
                                          <p:spTgt spid="266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1"/>
          <p:cNvGrpSpPr/>
          <p:nvPr/>
        </p:nvGrpSpPr>
        <p:grpSpPr bwMode="auto">
          <a:xfrm>
            <a:off x="1019176" y="3412332"/>
            <a:ext cx="7510463" cy="1403747"/>
            <a:chOff x="1606" y="7277"/>
            <a:chExt cx="11827" cy="2948"/>
          </a:xfrm>
        </p:grpSpPr>
        <p:grpSp>
          <p:nvGrpSpPr>
            <p:cNvPr id="40962" name="组合 92"/>
            <p:cNvGrpSpPr/>
            <p:nvPr/>
          </p:nvGrpSpPr>
          <p:grpSpPr bwMode="auto">
            <a:xfrm>
              <a:off x="1606" y="7626"/>
              <a:ext cx="1580" cy="2246"/>
              <a:chOff x="1362" y="7792"/>
              <a:chExt cx="1241" cy="1762"/>
            </a:xfrm>
          </p:grpSpPr>
          <p:sp>
            <p:nvSpPr>
              <p:cNvPr id="40963" name="圆柱形 13"/>
              <p:cNvSpPr>
                <a:spLocks noChangeArrowheads="1"/>
              </p:cNvSpPr>
              <p:nvPr/>
            </p:nvSpPr>
            <p:spPr bwMode="auto">
              <a:xfrm>
                <a:off x="1362" y="7792"/>
                <a:ext cx="1239" cy="1724"/>
              </a:xfrm>
              <a:prstGeom prst="can">
                <a:avLst>
                  <a:gd name="adj" fmla="val 25001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64" name="组合 14"/>
              <p:cNvGrpSpPr/>
              <p:nvPr/>
            </p:nvGrpSpPr>
            <p:grpSpPr bwMode="auto">
              <a:xfrm>
                <a:off x="1371" y="9166"/>
                <a:ext cx="1232" cy="388"/>
                <a:chOff x="1950" y="5294"/>
                <a:chExt cx="4365" cy="1899"/>
              </a:xfrm>
            </p:grpSpPr>
            <p:sp>
              <p:nvSpPr>
                <p:cNvPr id="40965" name="弧形 15"/>
                <p:cNvSpPr>
                  <a:spLocks noChangeArrowheads="1"/>
                </p:cNvSpPr>
                <p:nvPr/>
              </p:nvSpPr>
              <p:spPr bwMode="auto">
                <a:xfrm rot="-5400000">
                  <a:off x="3175" y="4051"/>
                  <a:ext cx="1898" cy="4363"/>
                </a:xfrm>
                <a:custGeom>
                  <a:avLst/>
                  <a:gdLst>
                    <a:gd name="T0" fmla="*/ 948 w 1898"/>
                    <a:gd name="T1" fmla="*/ 0 h 4363"/>
                    <a:gd name="T2" fmla="*/ 1897 w 1898"/>
                    <a:gd name="T3" fmla="*/ 2181 h 4363"/>
                    <a:gd name="T4" fmla="*/ 949 w 1898"/>
                    <a:gd name="T5" fmla="*/ 2181 h 4363"/>
                    <a:gd name="T6" fmla="*/ 948 w 1898"/>
                    <a:gd name="T7" fmla="*/ 0 h 4363"/>
                    <a:gd name="T8" fmla="*/ 1897 w 1898"/>
                    <a:gd name="T9" fmla="*/ 2181 h 4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8" h="4363" stroke="0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  <a:lnTo>
                        <a:pt x="949" y="2181"/>
                      </a:lnTo>
                      <a:close/>
                    </a:path>
                    <a:path w="1898" h="4363" fill="none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66" name="弧形 19"/>
                <p:cNvSpPr>
                  <a:spLocks noChangeArrowheads="1"/>
                </p:cNvSpPr>
                <p:nvPr/>
              </p:nvSpPr>
              <p:spPr bwMode="auto">
                <a:xfrm>
                  <a:off x="1950" y="5295"/>
                  <a:ext cx="4363" cy="1898"/>
                </a:xfrm>
                <a:custGeom>
                  <a:avLst/>
                  <a:gdLst>
                    <a:gd name="T0" fmla="*/ 2181 w 4363"/>
                    <a:gd name="T1" fmla="*/ 0 h 1898"/>
                    <a:gd name="T2" fmla="*/ 4362 w 4363"/>
                    <a:gd name="T3" fmla="*/ 949 h 1898"/>
                    <a:gd name="T4" fmla="*/ 2181 w 4363"/>
                    <a:gd name="T5" fmla="*/ 949 h 1898"/>
                    <a:gd name="T6" fmla="*/ 2181 w 4363"/>
                    <a:gd name="T7" fmla="*/ 0 h 1898"/>
                    <a:gd name="T8" fmla="*/ 4362 w 4363"/>
                    <a:gd name="T9" fmla="*/ 949 h 18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63" h="1898" stroke="0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  <a:lnTo>
                        <a:pt x="2181" y="949"/>
                      </a:lnTo>
                      <a:close/>
                    </a:path>
                    <a:path w="4363" h="1898" fill="none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ysDash"/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40967" name="组合 93"/>
            <p:cNvGrpSpPr/>
            <p:nvPr/>
          </p:nvGrpSpPr>
          <p:grpSpPr bwMode="auto">
            <a:xfrm>
              <a:off x="4009" y="7688"/>
              <a:ext cx="1535" cy="2523"/>
              <a:chOff x="3340" y="7610"/>
              <a:chExt cx="1254" cy="2059"/>
            </a:xfrm>
          </p:grpSpPr>
          <p:sp>
            <p:nvSpPr>
              <p:cNvPr id="40968" name="等腰三角形 20"/>
              <p:cNvSpPr>
                <a:spLocks noChangeArrowheads="1"/>
              </p:cNvSpPr>
              <p:nvPr/>
            </p:nvSpPr>
            <p:spPr bwMode="auto">
              <a:xfrm>
                <a:off x="3340" y="7610"/>
                <a:ext cx="1255" cy="1583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69" name="组合 21"/>
              <p:cNvGrpSpPr/>
              <p:nvPr/>
            </p:nvGrpSpPr>
            <p:grpSpPr bwMode="auto">
              <a:xfrm>
                <a:off x="3349" y="8711"/>
                <a:ext cx="1245" cy="958"/>
                <a:chOff x="6191" y="3384"/>
                <a:chExt cx="4362" cy="4362"/>
              </a:xfrm>
            </p:grpSpPr>
            <p:sp>
              <p:nvSpPr>
                <p:cNvPr id="40970" name="弧形 22"/>
                <p:cNvSpPr>
                  <a:spLocks noChangeArrowheads="1"/>
                </p:cNvSpPr>
                <p:nvPr/>
              </p:nvSpPr>
              <p:spPr bwMode="auto">
                <a:xfrm rot="5400000">
                  <a:off x="7396" y="3373"/>
                  <a:ext cx="1898" cy="4363"/>
                </a:xfrm>
                <a:custGeom>
                  <a:avLst/>
                  <a:gdLst>
                    <a:gd name="T0" fmla="*/ 948 w 1898"/>
                    <a:gd name="T1" fmla="*/ 0 h 4363"/>
                    <a:gd name="T2" fmla="*/ 1897 w 1898"/>
                    <a:gd name="T3" fmla="*/ 2181 h 4363"/>
                    <a:gd name="T4" fmla="*/ 949 w 1898"/>
                    <a:gd name="T5" fmla="*/ 2181 h 4363"/>
                    <a:gd name="T6" fmla="*/ 948 w 1898"/>
                    <a:gd name="T7" fmla="*/ 0 h 4363"/>
                    <a:gd name="T8" fmla="*/ 1897 w 1898"/>
                    <a:gd name="T9" fmla="*/ 2181 h 4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8" h="4363" stroke="0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  <a:lnTo>
                        <a:pt x="949" y="2181"/>
                      </a:lnTo>
                      <a:close/>
                    </a:path>
                    <a:path w="1898" h="4363" fill="none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1" name="弧形 23"/>
                <p:cNvSpPr>
                  <a:spLocks noChangeArrowheads="1"/>
                </p:cNvSpPr>
                <p:nvPr/>
              </p:nvSpPr>
              <p:spPr bwMode="auto">
                <a:xfrm rot="10800000">
                  <a:off x="6191" y="4617"/>
                  <a:ext cx="4363" cy="1898"/>
                </a:xfrm>
                <a:custGeom>
                  <a:avLst/>
                  <a:gdLst>
                    <a:gd name="T0" fmla="*/ 2181 w 4363"/>
                    <a:gd name="T1" fmla="*/ 0 h 1898"/>
                    <a:gd name="T2" fmla="*/ 4362 w 4363"/>
                    <a:gd name="T3" fmla="*/ 949 h 1898"/>
                    <a:gd name="T4" fmla="*/ 2181 w 4363"/>
                    <a:gd name="T5" fmla="*/ 949 h 1898"/>
                    <a:gd name="T6" fmla="*/ 2181 w 4363"/>
                    <a:gd name="T7" fmla="*/ 0 h 1898"/>
                    <a:gd name="T8" fmla="*/ 4362 w 4363"/>
                    <a:gd name="T9" fmla="*/ 949 h 18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63" h="1898" stroke="0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  <a:lnTo>
                        <a:pt x="2181" y="949"/>
                      </a:lnTo>
                      <a:close/>
                    </a:path>
                    <a:path w="4363" h="1898" fill="none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0972" name="组合 24"/>
              <p:cNvGrpSpPr/>
              <p:nvPr/>
            </p:nvGrpSpPr>
            <p:grpSpPr bwMode="auto">
              <a:xfrm rot="10800000">
                <a:off x="3352" y="8728"/>
                <a:ext cx="1237" cy="938"/>
                <a:chOff x="6191" y="3384"/>
                <a:chExt cx="4362" cy="4362"/>
              </a:xfrm>
            </p:grpSpPr>
            <p:sp>
              <p:nvSpPr>
                <p:cNvPr id="40973" name="弧形 30"/>
                <p:cNvSpPr>
                  <a:spLocks noChangeArrowheads="1"/>
                </p:cNvSpPr>
                <p:nvPr/>
              </p:nvSpPr>
              <p:spPr bwMode="auto">
                <a:xfrm rot="5400000">
                  <a:off x="7396" y="3373"/>
                  <a:ext cx="1898" cy="4363"/>
                </a:xfrm>
                <a:custGeom>
                  <a:avLst/>
                  <a:gdLst>
                    <a:gd name="T0" fmla="*/ 948 w 1898"/>
                    <a:gd name="T1" fmla="*/ 0 h 4363"/>
                    <a:gd name="T2" fmla="*/ 1897 w 1898"/>
                    <a:gd name="T3" fmla="*/ 2181 h 4363"/>
                    <a:gd name="T4" fmla="*/ 949 w 1898"/>
                    <a:gd name="T5" fmla="*/ 2181 h 4363"/>
                    <a:gd name="T6" fmla="*/ 948 w 1898"/>
                    <a:gd name="T7" fmla="*/ 0 h 4363"/>
                    <a:gd name="T8" fmla="*/ 1897 w 1898"/>
                    <a:gd name="T9" fmla="*/ 2181 h 43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898" h="4363" stroke="0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  <a:lnTo>
                        <a:pt x="949" y="2181"/>
                      </a:lnTo>
                      <a:close/>
                    </a:path>
                    <a:path w="1898" h="4363" fill="none">
                      <a:moveTo>
                        <a:pt x="948" y="0"/>
                      </a:moveTo>
                      <a:cubicBezTo>
                        <a:pt x="1472" y="0"/>
                        <a:pt x="1897" y="976"/>
                        <a:pt x="1897" y="2181"/>
                      </a:cubicBez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1"/>
                  </a:solidFill>
                  <a:prstDash val="sysDash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0974" name="弧形 31"/>
                <p:cNvSpPr>
                  <a:spLocks noChangeArrowheads="1"/>
                </p:cNvSpPr>
                <p:nvPr/>
              </p:nvSpPr>
              <p:spPr bwMode="auto">
                <a:xfrm rot="10800000">
                  <a:off x="6191" y="4617"/>
                  <a:ext cx="4363" cy="1898"/>
                </a:xfrm>
                <a:custGeom>
                  <a:avLst/>
                  <a:gdLst>
                    <a:gd name="T0" fmla="*/ 2181 w 4363"/>
                    <a:gd name="T1" fmla="*/ 0 h 1898"/>
                    <a:gd name="T2" fmla="*/ 4362 w 4363"/>
                    <a:gd name="T3" fmla="*/ 949 h 1898"/>
                    <a:gd name="T4" fmla="*/ 2181 w 4363"/>
                    <a:gd name="T5" fmla="*/ 949 h 1898"/>
                    <a:gd name="T6" fmla="*/ 2181 w 4363"/>
                    <a:gd name="T7" fmla="*/ 0 h 1898"/>
                    <a:gd name="T8" fmla="*/ 4362 w 4363"/>
                    <a:gd name="T9" fmla="*/ 949 h 18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363" h="1898" stroke="0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  <a:lnTo>
                        <a:pt x="2181" y="949"/>
                      </a:lnTo>
                      <a:close/>
                    </a:path>
                    <a:path w="4363" h="1898" fill="none">
                      <a:moveTo>
                        <a:pt x="2181" y="0"/>
                      </a:moveTo>
                      <a:cubicBezTo>
                        <a:pt x="3386" y="0"/>
                        <a:pt x="4362" y="425"/>
                        <a:pt x="4362" y="949"/>
                      </a:cubicBez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1"/>
                  </a:solidFill>
                  <a:prstDash val="sysDash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37910" name="组合 110"/>
            <p:cNvGrpSpPr/>
            <p:nvPr/>
          </p:nvGrpSpPr>
          <p:grpSpPr>
            <a:xfrm>
              <a:off x="6466" y="7277"/>
              <a:ext cx="1641" cy="2949"/>
              <a:chOff x="5271" y="6752"/>
              <a:chExt cx="1838" cy="3303"/>
            </a:xfrm>
          </p:grpSpPr>
          <p:grpSp>
            <p:nvGrpSpPr>
              <p:cNvPr id="14" name="组合 94"/>
              <p:cNvGrpSpPr/>
              <p:nvPr/>
            </p:nvGrpSpPr>
            <p:grpSpPr>
              <a:xfrm rot="10800000">
                <a:off x="5271" y="6752"/>
                <a:ext cx="1835" cy="1831"/>
                <a:chOff x="6534" y="4798"/>
                <a:chExt cx="4818" cy="4807"/>
              </a:xfrm>
              <a:solidFill>
                <a:srgbClr val="FFFFFF"/>
              </a:solidFill>
            </p:grpSpPr>
            <p:grpSp>
              <p:nvGrpSpPr>
                <p:cNvPr id="15" name="组合 95"/>
                <p:cNvGrpSpPr/>
                <p:nvPr/>
              </p:nvGrpSpPr>
              <p:grpSpPr>
                <a:xfrm>
                  <a:off x="6534" y="5207"/>
                  <a:ext cx="4819" cy="4398"/>
                  <a:chOff x="3453" y="5967"/>
                  <a:chExt cx="4537" cy="5137"/>
                </a:xfrm>
                <a:grpFill/>
              </p:grpSpPr>
              <p:grpSp>
                <p:nvGrpSpPr>
                  <p:cNvPr id="16" name="组合 96"/>
                  <p:cNvGrpSpPr/>
                  <p:nvPr/>
                </p:nvGrpSpPr>
                <p:grpSpPr>
                  <a:xfrm>
                    <a:off x="3453" y="5967"/>
                    <a:ext cx="4537" cy="3959"/>
                    <a:chOff x="3453" y="5967"/>
                    <a:chExt cx="4537" cy="3959"/>
                  </a:xfrm>
                  <a:grpFill/>
                </p:grpSpPr>
                <p:sp>
                  <p:nvSpPr>
                    <p:cNvPr id="98" name="梯形 97"/>
                    <p:cNvSpPr/>
                    <p:nvPr/>
                  </p:nvSpPr>
                  <p:spPr>
                    <a:xfrm>
                      <a:off x="3541" y="5967"/>
                      <a:ext cx="4347" cy="3062"/>
                    </a:xfrm>
                    <a:prstGeom prst="trapezoid">
                      <a:avLst>
                        <a:gd name="adj" fmla="val 29033"/>
                      </a:avLst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  <p:grpSp>
                  <p:nvGrpSpPr>
                    <p:cNvPr id="19" name="组合 98"/>
                    <p:cNvGrpSpPr/>
                    <p:nvPr/>
                  </p:nvGrpSpPr>
                  <p:grpSpPr>
                    <a:xfrm>
                      <a:off x="3453" y="8115"/>
                      <a:ext cx="4537" cy="1811"/>
                      <a:chOff x="4721" y="6791"/>
                      <a:chExt cx="4552" cy="1901"/>
                    </a:xfrm>
                    <a:grpFill/>
                  </p:grpSpPr>
                  <p:sp>
                    <p:nvSpPr>
                      <p:cNvPr id="100" name="弧形 99"/>
                      <p:cNvSpPr/>
                      <p:nvPr/>
                    </p:nvSpPr>
                    <p:spPr>
                      <a:xfrm rot="27000000">
                        <a:off x="5996" y="5519"/>
                        <a:ext cx="1898" cy="4448"/>
                      </a:xfrm>
                      <a:prstGeom prst="arc">
                        <a:avLst/>
                      </a:prstGeom>
                      <a:grpFill/>
                      <a:ln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noProof="1"/>
                      </a:p>
                    </p:txBody>
                  </p:sp>
                  <p:sp>
                    <p:nvSpPr>
                      <p:cNvPr id="101" name="弧形 100"/>
                      <p:cNvSpPr/>
                      <p:nvPr/>
                    </p:nvSpPr>
                    <p:spPr>
                      <a:xfrm rot="32400000">
                        <a:off x="4825" y="6791"/>
                        <a:ext cx="4448" cy="1898"/>
                      </a:xfrm>
                      <a:prstGeom prst="arc">
                        <a:avLst/>
                      </a:prstGeom>
                      <a:grpFill/>
                      <a:ln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noProof="1"/>
                      </a:p>
                    </p:txBody>
                  </p:sp>
                </p:grpSp>
              </p:grpSp>
              <p:grpSp>
                <p:nvGrpSpPr>
                  <p:cNvPr id="20" name="组合 101"/>
                  <p:cNvGrpSpPr/>
                  <p:nvPr/>
                </p:nvGrpSpPr>
                <p:grpSpPr>
                  <a:xfrm rot="10800000">
                    <a:off x="3541" y="6949"/>
                    <a:ext cx="4347" cy="4155"/>
                    <a:chOff x="4835" y="5531"/>
                    <a:chExt cx="4362" cy="4362"/>
                  </a:xfrm>
                  <a:grpFill/>
                </p:grpSpPr>
                <p:sp>
                  <p:nvSpPr>
                    <p:cNvPr id="103" name="弧形 102"/>
                    <p:cNvSpPr/>
                    <p:nvPr/>
                  </p:nvSpPr>
                  <p:spPr>
                    <a:xfrm rot="27000000">
                      <a:off x="6050" y="5531"/>
                      <a:ext cx="1898" cy="4363"/>
                    </a:xfrm>
                    <a:prstGeom prst="arc">
                      <a:avLst/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  <p:sp>
                  <p:nvSpPr>
                    <p:cNvPr id="104" name="弧形 103"/>
                    <p:cNvSpPr/>
                    <p:nvPr/>
                  </p:nvSpPr>
                  <p:spPr>
                    <a:xfrm rot="32400000">
                      <a:off x="4835" y="6764"/>
                      <a:ext cx="4363" cy="1898"/>
                    </a:xfrm>
                    <a:prstGeom prst="arc">
                      <a:avLst/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</p:grpSp>
            </p:grpSp>
            <p:grpSp>
              <p:nvGrpSpPr>
                <p:cNvPr id="21" name="组合 104"/>
                <p:cNvGrpSpPr/>
                <p:nvPr/>
              </p:nvGrpSpPr>
              <p:grpSpPr>
                <a:xfrm rot="16200000">
                  <a:off x="8572" y="3601"/>
                  <a:ext cx="856" cy="3251"/>
                  <a:chOff x="8293" y="5446"/>
                  <a:chExt cx="1476" cy="1828"/>
                </a:xfrm>
                <a:grpFill/>
              </p:grpSpPr>
              <p:sp>
                <p:nvSpPr>
                  <p:cNvPr id="106" name="弧形 105"/>
                  <p:cNvSpPr/>
                  <p:nvPr/>
                </p:nvSpPr>
                <p:spPr>
                  <a:xfrm rot="10800000">
                    <a:off x="8293" y="5535"/>
                    <a:ext cx="1474" cy="1647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107" name="弧形 106"/>
                  <p:cNvSpPr/>
                  <p:nvPr/>
                </p:nvSpPr>
                <p:spPr>
                  <a:xfrm rot="16200000">
                    <a:off x="8118" y="5623"/>
                    <a:ext cx="1828" cy="147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  <p:grpSp>
              <p:nvGrpSpPr>
                <p:cNvPr id="22" name="组合 107"/>
                <p:cNvGrpSpPr/>
                <p:nvPr/>
              </p:nvGrpSpPr>
              <p:grpSpPr>
                <a:xfrm rot="5400000">
                  <a:off x="8508" y="3689"/>
                  <a:ext cx="821" cy="3086"/>
                  <a:chOff x="8347" y="5621"/>
                  <a:chExt cx="1285" cy="1480"/>
                </a:xfrm>
                <a:grpFill/>
              </p:grpSpPr>
              <p:sp>
                <p:nvSpPr>
                  <p:cNvPr id="109" name="弧形 108"/>
                  <p:cNvSpPr/>
                  <p:nvPr/>
                </p:nvSpPr>
                <p:spPr>
                  <a:xfrm rot="10800000">
                    <a:off x="8347" y="5621"/>
                    <a:ext cx="1284" cy="147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110" name="弧形 109"/>
                  <p:cNvSpPr/>
                  <p:nvPr/>
                </p:nvSpPr>
                <p:spPr>
                  <a:xfrm rot="16200000">
                    <a:off x="8253" y="5722"/>
                    <a:ext cx="1474" cy="128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</p:grpSp>
          <p:grpSp>
            <p:nvGrpSpPr>
              <p:cNvPr id="28" name="组合 27"/>
              <p:cNvGrpSpPr/>
              <p:nvPr/>
            </p:nvGrpSpPr>
            <p:grpSpPr>
              <a:xfrm>
                <a:off x="5275" y="8225"/>
                <a:ext cx="1835" cy="1831"/>
                <a:chOff x="6534" y="4798"/>
                <a:chExt cx="4818" cy="4807"/>
              </a:xfrm>
              <a:solidFill>
                <a:srgbClr val="FFFFFF"/>
              </a:solidFill>
            </p:grpSpPr>
            <p:grpSp>
              <p:nvGrpSpPr>
                <p:cNvPr id="29" name="组合 1"/>
                <p:cNvGrpSpPr/>
                <p:nvPr/>
              </p:nvGrpSpPr>
              <p:grpSpPr>
                <a:xfrm>
                  <a:off x="6534" y="5207"/>
                  <a:ext cx="4819" cy="4398"/>
                  <a:chOff x="3453" y="5967"/>
                  <a:chExt cx="4537" cy="5137"/>
                </a:xfrm>
                <a:grpFill/>
              </p:grpSpPr>
              <p:grpSp>
                <p:nvGrpSpPr>
                  <p:cNvPr id="30" name="组合 2"/>
                  <p:cNvGrpSpPr/>
                  <p:nvPr/>
                </p:nvGrpSpPr>
                <p:grpSpPr>
                  <a:xfrm>
                    <a:off x="3453" y="5967"/>
                    <a:ext cx="4537" cy="3959"/>
                    <a:chOff x="3453" y="5967"/>
                    <a:chExt cx="4537" cy="3959"/>
                  </a:xfrm>
                  <a:grpFill/>
                </p:grpSpPr>
                <p:sp>
                  <p:nvSpPr>
                    <p:cNvPr id="5" name="梯形 4"/>
                    <p:cNvSpPr/>
                    <p:nvPr/>
                  </p:nvSpPr>
                  <p:spPr>
                    <a:xfrm>
                      <a:off x="3541" y="5967"/>
                      <a:ext cx="4347" cy="3062"/>
                    </a:xfrm>
                    <a:prstGeom prst="trapezoid">
                      <a:avLst>
                        <a:gd name="adj" fmla="val 29033"/>
                      </a:avLst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  <p:grpSp>
                  <p:nvGrpSpPr>
                    <p:cNvPr id="31" name="组合 6"/>
                    <p:cNvGrpSpPr/>
                    <p:nvPr/>
                  </p:nvGrpSpPr>
                  <p:grpSpPr>
                    <a:xfrm>
                      <a:off x="3453" y="8115"/>
                      <a:ext cx="4537" cy="1811"/>
                      <a:chOff x="4721" y="6791"/>
                      <a:chExt cx="4552" cy="1901"/>
                    </a:xfrm>
                    <a:grpFill/>
                  </p:grpSpPr>
                  <p:sp>
                    <p:nvSpPr>
                      <p:cNvPr id="8" name="弧形 7"/>
                      <p:cNvSpPr/>
                      <p:nvPr/>
                    </p:nvSpPr>
                    <p:spPr>
                      <a:xfrm rot="27000000">
                        <a:off x="5996" y="5519"/>
                        <a:ext cx="1898" cy="4448"/>
                      </a:xfrm>
                      <a:prstGeom prst="arc">
                        <a:avLst/>
                      </a:prstGeom>
                      <a:grpFill/>
                      <a:ln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noProof="1"/>
                      </a:p>
                    </p:txBody>
                  </p:sp>
                  <p:sp>
                    <p:nvSpPr>
                      <p:cNvPr id="9" name="弧形 8"/>
                      <p:cNvSpPr/>
                      <p:nvPr/>
                    </p:nvSpPr>
                    <p:spPr>
                      <a:xfrm rot="32400000">
                        <a:off x="4825" y="6791"/>
                        <a:ext cx="4448" cy="1898"/>
                      </a:xfrm>
                      <a:prstGeom prst="arc">
                        <a:avLst/>
                      </a:prstGeom>
                      <a:grpFill/>
                      <a:ln w="28575" cap="flat" cmpd="sng" algn="ctr">
                        <a:solidFill>
                          <a:schemeClr val="tx1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</p:spPr>
                    <p:txBody>
                      <a:bodyPr/>
                      <a:lstStyle/>
                      <a:p>
                        <a:pPr>
                          <a:defRPr/>
                        </a:pPr>
                        <a:endParaRPr lang="zh-CN" altLang="en-US" noProof="1"/>
                      </a:p>
                    </p:txBody>
                  </p:sp>
                </p:grpSp>
              </p:grpSp>
              <p:grpSp>
                <p:nvGrpSpPr>
                  <p:cNvPr id="32" name="组合 9"/>
                  <p:cNvGrpSpPr/>
                  <p:nvPr/>
                </p:nvGrpSpPr>
                <p:grpSpPr>
                  <a:xfrm rot="10800000">
                    <a:off x="3541" y="6949"/>
                    <a:ext cx="4347" cy="4155"/>
                    <a:chOff x="4835" y="5531"/>
                    <a:chExt cx="4362" cy="4362"/>
                  </a:xfrm>
                  <a:grpFill/>
                </p:grpSpPr>
                <p:sp>
                  <p:nvSpPr>
                    <p:cNvPr id="11" name="弧形 10"/>
                    <p:cNvSpPr/>
                    <p:nvPr/>
                  </p:nvSpPr>
                  <p:spPr>
                    <a:xfrm rot="27000000">
                      <a:off x="6050" y="5531"/>
                      <a:ext cx="1898" cy="4363"/>
                    </a:xfrm>
                    <a:prstGeom prst="arc">
                      <a:avLst/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  <p:sp>
                  <p:nvSpPr>
                    <p:cNvPr id="12" name="弧形 11"/>
                    <p:cNvSpPr/>
                    <p:nvPr/>
                  </p:nvSpPr>
                  <p:spPr>
                    <a:xfrm rot="32400000">
                      <a:off x="4835" y="6764"/>
                      <a:ext cx="4363" cy="1898"/>
                    </a:xfrm>
                    <a:prstGeom prst="arc">
                      <a:avLst/>
                    </a:prstGeom>
                    <a:grpFill/>
                    <a:ln w="285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zh-CN" altLang="en-US" noProof="1"/>
                    </a:p>
                  </p:txBody>
                </p:sp>
              </p:grpSp>
            </p:grpSp>
            <p:grpSp>
              <p:nvGrpSpPr>
                <p:cNvPr id="33" name="组合 61"/>
                <p:cNvGrpSpPr/>
                <p:nvPr/>
              </p:nvGrpSpPr>
              <p:grpSpPr>
                <a:xfrm rot="16200000">
                  <a:off x="8572" y="3601"/>
                  <a:ext cx="856" cy="3251"/>
                  <a:chOff x="8293" y="5446"/>
                  <a:chExt cx="1476" cy="1828"/>
                </a:xfrm>
                <a:grpFill/>
              </p:grpSpPr>
              <p:sp>
                <p:nvSpPr>
                  <p:cNvPr id="63" name="弧形 62"/>
                  <p:cNvSpPr/>
                  <p:nvPr/>
                </p:nvSpPr>
                <p:spPr>
                  <a:xfrm rot="10800000">
                    <a:off x="8293" y="5535"/>
                    <a:ext cx="1474" cy="1647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64" name="弧形 63"/>
                  <p:cNvSpPr/>
                  <p:nvPr/>
                </p:nvSpPr>
                <p:spPr>
                  <a:xfrm rot="16200000">
                    <a:off x="8118" y="5623"/>
                    <a:ext cx="1828" cy="147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  <p:grpSp>
              <p:nvGrpSpPr>
                <p:cNvPr id="34" name="组合 12"/>
                <p:cNvGrpSpPr/>
                <p:nvPr/>
              </p:nvGrpSpPr>
              <p:grpSpPr>
                <a:xfrm rot="5400000">
                  <a:off x="8508" y="3689"/>
                  <a:ext cx="821" cy="3086"/>
                  <a:chOff x="8347" y="5621"/>
                  <a:chExt cx="1285" cy="1480"/>
                </a:xfrm>
                <a:grpFill/>
              </p:grpSpPr>
              <p:sp>
                <p:nvSpPr>
                  <p:cNvPr id="17" name="弧形 16"/>
                  <p:cNvSpPr/>
                  <p:nvPr/>
                </p:nvSpPr>
                <p:spPr>
                  <a:xfrm rot="10800000">
                    <a:off x="8347" y="5621"/>
                    <a:ext cx="1284" cy="147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18" name="弧形 17"/>
                  <p:cNvSpPr/>
                  <p:nvPr/>
                </p:nvSpPr>
                <p:spPr>
                  <a:xfrm rot="16200000">
                    <a:off x="8253" y="5722"/>
                    <a:ext cx="1474" cy="1284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</p:grpSp>
        </p:grpSp>
        <p:grpSp>
          <p:nvGrpSpPr>
            <p:cNvPr id="40976" name="组合 111"/>
            <p:cNvGrpSpPr/>
            <p:nvPr/>
          </p:nvGrpSpPr>
          <p:grpSpPr bwMode="auto">
            <a:xfrm>
              <a:off x="9187" y="7596"/>
              <a:ext cx="1623" cy="2236"/>
              <a:chOff x="8157" y="7960"/>
              <a:chExt cx="1254" cy="1724"/>
            </a:xfrm>
          </p:grpSpPr>
          <p:sp>
            <p:nvSpPr>
              <p:cNvPr id="40977" name="等腰三角形 69"/>
              <p:cNvSpPr>
                <a:spLocks noChangeArrowheads="1"/>
              </p:cNvSpPr>
              <p:nvPr/>
            </p:nvSpPr>
            <p:spPr bwMode="auto">
              <a:xfrm flipV="1">
                <a:off x="8173" y="9000"/>
                <a:ext cx="1239" cy="685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978" name="组合 58"/>
              <p:cNvGrpSpPr/>
              <p:nvPr/>
            </p:nvGrpSpPr>
            <p:grpSpPr bwMode="auto">
              <a:xfrm>
                <a:off x="8157" y="7960"/>
                <a:ext cx="1254" cy="1353"/>
                <a:chOff x="11172" y="2451"/>
                <a:chExt cx="2154" cy="4277"/>
              </a:xfrm>
            </p:grpSpPr>
            <p:sp>
              <p:nvSpPr>
                <p:cNvPr id="40979" name="等腰三角形 59"/>
                <p:cNvSpPr>
                  <a:spLocks noChangeArrowheads="1"/>
                </p:cNvSpPr>
                <p:nvPr/>
              </p:nvSpPr>
              <p:spPr bwMode="auto">
                <a:xfrm>
                  <a:off x="11172" y="2451"/>
                  <a:ext cx="2155" cy="3289"/>
                </a:xfrm>
                <a:prstGeom prst="triangle">
                  <a:avLst>
                    <a:gd name="adj" fmla="val 50000"/>
                  </a:avLst>
                </a:prstGeom>
                <a:noFill/>
                <a:ln w="2857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40980" name="组合 60"/>
                <p:cNvGrpSpPr/>
                <p:nvPr/>
              </p:nvGrpSpPr>
              <p:grpSpPr bwMode="auto">
                <a:xfrm>
                  <a:off x="11188" y="4738"/>
                  <a:ext cx="2138" cy="1991"/>
                  <a:chOff x="6191" y="3384"/>
                  <a:chExt cx="4362" cy="4362"/>
                </a:xfrm>
              </p:grpSpPr>
              <p:sp>
                <p:nvSpPr>
                  <p:cNvPr id="40981" name="弧形 64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396" y="3373"/>
                    <a:ext cx="1898" cy="4363"/>
                  </a:xfrm>
                  <a:custGeom>
                    <a:avLst/>
                    <a:gdLst>
                      <a:gd name="T0" fmla="*/ 948 w 1898"/>
                      <a:gd name="T1" fmla="*/ 0 h 4363"/>
                      <a:gd name="T2" fmla="*/ 1897 w 1898"/>
                      <a:gd name="T3" fmla="*/ 2181 h 4363"/>
                      <a:gd name="T4" fmla="*/ 949 w 1898"/>
                      <a:gd name="T5" fmla="*/ 2181 h 4363"/>
                      <a:gd name="T6" fmla="*/ 948 w 1898"/>
                      <a:gd name="T7" fmla="*/ 0 h 4363"/>
                      <a:gd name="T8" fmla="*/ 1897 w 1898"/>
                      <a:gd name="T9" fmla="*/ 2181 h 43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98" h="4363" stroke="0">
                        <a:moveTo>
                          <a:pt x="948" y="0"/>
                        </a:moveTo>
                        <a:cubicBezTo>
                          <a:pt x="1472" y="0"/>
                          <a:pt x="1897" y="976"/>
                          <a:pt x="1897" y="2181"/>
                        </a:cubicBezTo>
                        <a:lnTo>
                          <a:pt x="949" y="2181"/>
                        </a:lnTo>
                        <a:close/>
                      </a:path>
                      <a:path w="1898" h="4363" fill="none">
                        <a:moveTo>
                          <a:pt x="948" y="0"/>
                        </a:moveTo>
                        <a:cubicBezTo>
                          <a:pt x="1472" y="0"/>
                          <a:pt x="1897" y="976"/>
                          <a:pt x="1897" y="218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982" name="弧形 6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191" y="4617"/>
                    <a:ext cx="4363" cy="1898"/>
                  </a:xfrm>
                  <a:custGeom>
                    <a:avLst/>
                    <a:gdLst>
                      <a:gd name="T0" fmla="*/ 2181 w 4363"/>
                      <a:gd name="T1" fmla="*/ 0 h 1898"/>
                      <a:gd name="T2" fmla="*/ 4362 w 4363"/>
                      <a:gd name="T3" fmla="*/ 949 h 1898"/>
                      <a:gd name="T4" fmla="*/ 2181 w 4363"/>
                      <a:gd name="T5" fmla="*/ 949 h 1898"/>
                      <a:gd name="T6" fmla="*/ 2181 w 4363"/>
                      <a:gd name="T7" fmla="*/ 0 h 1898"/>
                      <a:gd name="T8" fmla="*/ 4362 w 4363"/>
                      <a:gd name="T9" fmla="*/ 949 h 18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363" h="1898" stroke="0">
                        <a:moveTo>
                          <a:pt x="2181" y="0"/>
                        </a:moveTo>
                        <a:cubicBezTo>
                          <a:pt x="3386" y="0"/>
                          <a:pt x="4362" y="425"/>
                          <a:pt x="4362" y="949"/>
                        </a:cubicBezTo>
                        <a:lnTo>
                          <a:pt x="2181" y="949"/>
                        </a:lnTo>
                        <a:close/>
                      </a:path>
                      <a:path w="4363" h="1898" fill="none">
                        <a:moveTo>
                          <a:pt x="2181" y="0"/>
                        </a:moveTo>
                        <a:cubicBezTo>
                          <a:pt x="3386" y="0"/>
                          <a:pt x="4362" y="425"/>
                          <a:pt x="4362" y="949"/>
                        </a:cubicBezTo>
                      </a:path>
                    </a:pathLst>
                  </a:cu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40983" name="组合 66"/>
                <p:cNvGrpSpPr/>
                <p:nvPr/>
              </p:nvGrpSpPr>
              <p:grpSpPr bwMode="auto">
                <a:xfrm rot="10800000">
                  <a:off x="11192" y="4774"/>
                  <a:ext cx="2125" cy="1949"/>
                  <a:chOff x="6191" y="3384"/>
                  <a:chExt cx="4362" cy="4362"/>
                </a:xfrm>
              </p:grpSpPr>
              <p:sp>
                <p:nvSpPr>
                  <p:cNvPr id="40984" name="弧形 67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7396" y="3373"/>
                    <a:ext cx="1898" cy="4363"/>
                  </a:xfrm>
                  <a:custGeom>
                    <a:avLst/>
                    <a:gdLst>
                      <a:gd name="T0" fmla="*/ 948 w 1898"/>
                      <a:gd name="T1" fmla="*/ 0 h 4363"/>
                      <a:gd name="T2" fmla="*/ 1897 w 1898"/>
                      <a:gd name="T3" fmla="*/ 2181 h 4363"/>
                      <a:gd name="T4" fmla="*/ 949 w 1898"/>
                      <a:gd name="T5" fmla="*/ 2181 h 4363"/>
                      <a:gd name="T6" fmla="*/ 948 w 1898"/>
                      <a:gd name="T7" fmla="*/ 0 h 4363"/>
                      <a:gd name="T8" fmla="*/ 1897 w 1898"/>
                      <a:gd name="T9" fmla="*/ 2181 h 43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898" h="4363" stroke="0">
                        <a:moveTo>
                          <a:pt x="948" y="0"/>
                        </a:moveTo>
                        <a:cubicBezTo>
                          <a:pt x="1472" y="0"/>
                          <a:pt x="1897" y="976"/>
                          <a:pt x="1897" y="2181"/>
                        </a:cubicBezTo>
                        <a:lnTo>
                          <a:pt x="949" y="2181"/>
                        </a:lnTo>
                        <a:close/>
                      </a:path>
                      <a:path w="1898" h="4363" fill="none">
                        <a:moveTo>
                          <a:pt x="948" y="0"/>
                        </a:moveTo>
                        <a:cubicBezTo>
                          <a:pt x="1472" y="0"/>
                          <a:pt x="1897" y="976"/>
                          <a:pt x="1897" y="2181"/>
                        </a:cubicBezTo>
                      </a:path>
                    </a:pathLst>
                  </a:cu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prstDash val="sysDash"/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0985" name="弧形 68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191" y="4617"/>
                    <a:ext cx="4363" cy="1898"/>
                  </a:xfrm>
                  <a:custGeom>
                    <a:avLst/>
                    <a:gdLst>
                      <a:gd name="T0" fmla="*/ 2181 w 4363"/>
                      <a:gd name="T1" fmla="*/ 0 h 1898"/>
                      <a:gd name="T2" fmla="*/ 4362 w 4363"/>
                      <a:gd name="T3" fmla="*/ 949 h 1898"/>
                      <a:gd name="T4" fmla="*/ 2181 w 4363"/>
                      <a:gd name="T5" fmla="*/ 949 h 1898"/>
                      <a:gd name="T6" fmla="*/ 2181 w 4363"/>
                      <a:gd name="T7" fmla="*/ 0 h 1898"/>
                      <a:gd name="T8" fmla="*/ 4362 w 4363"/>
                      <a:gd name="T9" fmla="*/ 949 h 189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4363" h="1898" stroke="0">
                        <a:moveTo>
                          <a:pt x="2181" y="0"/>
                        </a:moveTo>
                        <a:cubicBezTo>
                          <a:pt x="3386" y="0"/>
                          <a:pt x="4362" y="425"/>
                          <a:pt x="4362" y="949"/>
                        </a:cubicBezTo>
                        <a:lnTo>
                          <a:pt x="2181" y="949"/>
                        </a:lnTo>
                        <a:close/>
                      </a:path>
                      <a:path w="4363" h="1898" fill="none">
                        <a:moveTo>
                          <a:pt x="2181" y="0"/>
                        </a:moveTo>
                        <a:cubicBezTo>
                          <a:pt x="3386" y="0"/>
                          <a:pt x="4362" y="425"/>
                          <a:pt x="4362" y="949"/>
                        </a:cubicBezTo>
                      </a:path>
                    </a:pathLst>
                  </a:custGeom>
                  <a:solidFill>
                    <a:srgbClr val="FFFFFF"/>
                  </a:solidFill>
                  <a:ln w="28575">
                    <a:solidFill>
                      <a:schemeClr val="tx1"/>
                    </a:solidFill>
                    <a:prstDash val="sysDash"/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grpSp>
          <p:nvGrpSpPr>
            <p:cNvPr id="40986" name="组合 112"/>
            <p:cNvGrpSpPr/>
            <p:nvPr/>
          </p:nvGrpSpPr>
          <p:grpSpPr bwMode="auto">
            <a:xfrm>
              <a:off x="11771" y="7665"/>
              <a:ext cx="1662" cy="2201"/>
              <a:chOff x="10048" y="3835"/>
              <a:chExt cx="3114" cy="5356"/>
            </a:xfrm>
          </p:grpSpPr>
          <p:sp>
            <p:nvSpPr>
              <p:cNvPr id="40987" name="等腰三角形 91"/>
              <p:cNvSpPr>
                <a:spLocks noChangeArrowheads="1"/>
              </p:cNvSpPr>
              <p:nvPr/>
            </p:nvSpPr>
            <p:spPr bwMode="auto">
              <a:xfrm rot="10800000">
                <a:off x="10080" y="7265"/>
                <a:ext cx="3079" cy="1927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988" name="等腰三角形 90"/>
              <p:cNvSpPr>
                <a:spLocks noChangeArrowheads="1"/>
              </p:cNvSpPr>
              <p:nvPr/>
            </p:nvSpPr>
            <p:spPr bwMode="auto">
              <a:xfrm>
                <a:off x="10084" y="3835"/>
                <a:ext cx="3079" cy="1927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40" name="组合 77"/>
              <p:cNvGrpSpPr/>
              <p:nvPr/>
            </p:nvGrpSpPr>
            <p:grpSpPr>
              <a:xfrm>
                <a:off x="10077" y="4604"/>
                <a:ext cx="3085" cy="2366"/>
                <a:chOff x="3549" y="8911"/>
                <a:chExt cx="1244" cy="958"/>
              </a:xfrm>
              <a:solidFill>
                <a:srgbClr val="FFFFFF"/>
              </a:solidFill>
            </p:grpSpPr>
            <p:grpSp>
              <p:nvGrpSpPr>
                <p:cNvPr id="41" name="组合 71"/>
                <p:cNvGrpSpPr/>
                <p:nvPr/>
              </p:nvGrpSpPr>
              <p:grpSpPr>
                <a:xfrm>
                  <a:off x="3549" y="8911"/>
                  <a:ext cx="1245" cy="958"/>
                  <a:chOff x="6191" y="3384"/>
                  <a:chExt cx="4362" cy="4362"/>
                </a:xfrm>
                <a:grpFill/>
              </p:grpSpPr>
              <p:sp>
                <p:nvSpPr>
                  <p:cNvPr id="73" name="弧形 72"/>
                  <p:cNvSpPr/>
                  <p:nvPr/>
                </p:nvSpPr>
                <p:spPr>
                  <a:xfrm rot="27000000">
                    <a:off x="7406" y="3384"/>
                    <a:ext cx="1898" cy="4363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74" name="弧形 73"/>
                  <p:cNvSpPr/>
                  <p:nvPr/>
                </p:nvSpPr>
                <p:spPr>
                  <a:xfrm rot="32400000">
                    <a:off x="6191" y="4617"/>
                    <a:ext cx="4363" cy="1898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  <p:grpSp>
              <p:nvGrpSpPr>
                <p:cNvPr id="42" name="组合 74"/>
                <p:cNvGrpSpPr/>
                <p:nvPr/>
              </p:nvGrpSpPr>
              <p:grpSpPr>
                <a:xfrm rot="10800000">
                  <a:off x="3552" y="8928"/>
                  <a:ext cx="1237" cy="938"/>
                  <a:chOff x="6191" y="3384"/>
                  <a:chExt cx="4362" cy="4362"/>
                </a:xfrm>
                <a:grpFill/>
              </p:grpSpPr>
              <p:sp>
                <p:nvSpPr>
                  <p:cNvPr id="76" name="弧形 75"/>
                  <p:cNvSpPr/>
                  <p:nvPr/>
                </p:nvSpPr>
                <p:spPr>
                  <a:xfrm rot="27000000">
                    <a:off x="7406" y="3384"/>
                    <a:ext cx="1898" cy="4363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77" name="弧形 76"/>
                  <p:cNvSpPr/>
                  <p:nvPr/>
                </p:nvSpPr>
                <p:spPr>
                  <a:xfrm rot="32400000">
                    <a:off x="6191" y="4617"/>
                    <a:ext cx="4363" cy="1898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</p:grpSp>
          <p:grpSp>
            <p:nvGrpSpPr>
              <p:cNvPr id="43" name="组合 79"/>
              <p:cNvGrpSpPr/>
              <p:nvPr/>
            </p:nvGrpSpPr>
            <p:grpSpPr>
              <a:xfrm>
                <a:off x="10073" y="6047"/>
                <a:ext cx="3085" cy="2366"/>
                <a:chOff x="3549" y="8911"/>
                <a:chExt cx="1244" cy="958"/>
              </a:xfrm>
              <a:solidFill>
                <a:srgbClr val="FFFFFF"/>
              </a:solidFill>
            </p:grpSpPr>
            <p:grpSp>
              <p:nvGrpSpPr>
                <p:cNvPr id="44" name="组合 80"/>
                <p:cNvGrpSpPr/>
                <p:nvPr/>
              </p:nvGrpSpPr>
              <p:grpSpPr>
                <a:xfrm>
                  <a:off x="3549" y="8911"/>
                  <a:ext cx="1245" cy="958"/>
                  <a:chOff x="6191" y="3384"/>
                  <a:chExt cx="4362" cy="4362"/>
                </a:xfrm>
                <a:grpFill/>
              </p:grpSpPr>
              <p:sp>
                <p:nvSpPr>
                  <p:cNvPr id="82" name="弧形 81"/>
                  <p:cNvSpPr/>
                  <p:nvPr/>
                </p:nvSpPr>
                <p:spPr>
                  <a:xfrm rot="27000000">
                    <a:off x="7406" y="3384"/>
                    <a:ext cx="1898" cy="4363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83" name="弧形 82"/>
                  <p:cNvSpPr/>
                  <p:nvPr/>
                </p:nvSpPr>
                <p:spPr>
                  <a:xfrm rot="32400000">
                    <a:off x="6191" y="4617"/>
                    <a:ext cx="4363" cy="1898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  <p:grpSp>
              <p:nvGrpSpPr>
                <p:cNvPr id="45" name="组合 83"/>
                <p:cNvGrpSpPr/>
                <p:nvPr/>
              </p:nvGrpSpPr>
              <p:grpSpPr>
                <a:xfrm rot="10800000">
                  <a:off x="3552" y="8928"/>
                  <a:ext cx="1237" cy="938"/>
                  <a:chOff x="6191" y="3384"/>
                  <a:chExt cx="4362" cy="4362"/>
                </a:xfrm>
                <a:grpFill/>
              </p:grpSpPr>
              <p:sp>
                <p:nvSpPr>
                  <p:cNvPr id="85" name="弧形 84"/>
                  <p:cNvSpPr/>
                  <p:nvPr/>
                </p:nvSpPr>
                <p:spPr>
                  <a:xfrm rot="27000000">
                    <a:off x="7406" y="3384"/>
                    <a:ext cx="1898" cy="4363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  <p:sp>
                <p:nvSpPr>
                  <p:cNvPr id="86" name="弧形 85"/>
                  <p:cNvSpPr/>
                  <p:nvPr/>
                </p:nvSpPr>
                <p:spPr>
                  <a:xfrm rot="32400000">
                    <a:off x="6191" y="4617"/>
                    <a:ext cx="4363" cy="1898"/>
                  </a:xfrm>
                  <a:prstGeom prst="arc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ys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>
                      <a:defRPr/>
                    </a:pPr>
                    <a:endParaRPr lang="zh-CN" altLang="en-US" noProof="1"/>
                  </a:p>
                </p:txBody>
              </p:sp>
            </p:grpSp>
          </p:grpSp>
          <p:cxnSp>
            <p:nvCxnSpPr>
              <p:cNvPr id="40991" name="直接连接符 86"/>
              <p:cNvCxnSpPr>
                <a:cxnSpLocks noChangeShapeType="1"/>
              </p:cNvCxnSpPr>
              <p:nvPr/>
            </p:nvCxnSpPr>
            <p:spPr bwMode="auto">
              <a:xfrm flipH="1">
                <a:off x="10048" y="5804"/>
                <a:ext cx="4" cy="14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992" name="直接连接符 87"/>
              <p:cNvCxnSpPr>
                <a:cxnSpLocks noChangeShapeType="1"/>
              </p:cNvCxnSpPr>
              <p:nvPr/>
            </p:nvCxnSpPr>
            <p:spPr bwMode="auto">
              <a:xfrm flipH="1">
                <a:off x="13142" y="5825"/>
                <a:ext cx="4" cy="144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40993" name="文本框 3"/>
          <p:cNvSpPr txBox="1">
            <a:spLocks noChangeArrowheads="1"/>
          </p:cNvSpPr>
          <p:nvPr/>
        </p:nvSpPr>
        <p:spPr bwMode="auto">
          <a:xfrm>
            <a:off x="488950" y="472679"/>
            <a:ext cx="8047038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请把下图中的平面图形与其绕轴旋转一周后得到</a:t>
            </a:r>
          </a:p>
          <a:p>
            <a:pPr>
              <a:lnSpc>
                <a:spcPts val="4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   的立体图形连接起来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46" name="组合 20"/>
          <p:cNvGrpSpPr/>
          <p:nvPr/>
        </p:nvGrpSpPr>
        <p:grpSpPr bwMode="auto">
          <a:xfrm>
            <a:off x="1016000" y="1389459"/>
            <a:ext cx="7005638" cy="1509713"/>
            <a:chOff x="1599" y="3257"/>
            <a:chExt cx="11033" cy="3170"/>
          </a:xfrm>
        </p:grpSpPr>
        <p:sp>
          <p:nvSpPr>
            <p:cNvPr id="40995" name="梯形 113"/>
            <p:cNvSpPr>
              <a:spLocks noChangeArrowheads="1"/>
            </p:cNvSpPr>
            <p:nvPr/>
          </p:nvSpPr>
          <p:spPr bwMode="auto">
            <a:xfrm rot="-5400000">
              <a:off x="901" y="4350"/>
              <a:ext cx="2216" cy="820"/>
            </a:xfrm>
            <a:custGeom>
              <a:avLst/>
              <a:gdLst>
                <a:gd name="T0" fmla="*/ 0 w 1515110"/>
                <a:gd name="T1" fmla="*/ 560705 h 560705"/>
                <a:gd name="T2" fmla="*/ 520382 w 1515110"/>
                <a:gd name="T3" fmla="*/ 0 h 560705"/>
                <a:gd name="T4" fmla="*/ 994727 w 1515110"/>
                <a:gd name="T5" fmla="*/ 0 h 560705"/>
                <a:gd name="T6" fmla="*/ 1515110 w 1515110"/>
                <a:gd name="T7" fmla="*/ 560705 h 5607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15110" h="560705">
                  <a:moveTo>
                    <a:pt x="0" y="560705"/>
                  </a:moveTo>
                  <a:lnTo>
                    <a:pt x="520382" y="0"/>
                  </a:lnTo>
                  <a:lnTo>
                    <a:pt x="994727" y="0"/>
                  </a:lnTo>
                  <a:lnTo>
                    <a:pt x="1515110" y="560705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6" name="任意多边形 116"/>
            <p:cNvSpPr>
              <a:spLocks noChangeArrowheads="1"/>
            </p:cNvSpPr>
            <p:nvPr/>
          </p:nvSpPr>
          <p:spPr bwMode="auto">
            <a:xfrm>
              <a:off x="4034" y="3881"/>
              <a:ext cx="745" cy="1747"/>
            </a:xfrm>
            <a:custGeom>
              <a:avLst/>
              <a:gdLst>
                <a:gd name="T0" fmla="*/ 360680 w 375285"/>
                <a:gd name="T1" fmla="*/ 0 h 606425"/>
                <a:gd name="T2" fmla="*/ 288290 w 375285"/>
                <a:gd name="T3" fmla="*/ 0 h 606425"/>
                <a:gd name="T4" fmla="*/ 216535 w 375285"/>
                <a:gd name="T5" fmla="*/ 0 h 606425"/>
                <a:gd name="T6" fmla="*/ 144145 w 375285"/>
                <a:gd name="T7" fmla="*/ 0 h 606425"/>
                <a:gd name="T8" fmla="*/ 72390 w 375285"/>
                <a:gd name="T9" fmla="*/ 0 h 606425"/>
                <a:gd name="T10" fmla="*/ 0 w 375285"/>
                <a:gd name="T11" fmla="*/ 0 h 606425"/>
                <a:gd name="T12" fmla="*/ 173355 w 375285"/>
                <a:gd name="T13" fmla="*/ 300355 h 606425"/>
                <a:gd name="T14" fmla="*/ 14605 w 375285"/>
                <a:gd name="T15" fmla="*/ 606425 h 606425"/>
                <a:gd name="T16" fmla="*/ 375285 w 375285"/>
                <a:gd name="T17" fmla="*/ 606425 h 606425"/>
                <a:gd name="T18" fmla="*/ 360680 w 375285"/>
                <a:gd name="T19" fmla="*/ 0 h 6064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5285" h="606425">
                  <a:moveTo>
                    <a:pt x="360680" y="0"/>
                  </a:moveTo>
                  <a:lnTo>
                    <a:pt x="288290" y="0"/>
                  </a:lnTo>
                  <a:lnTo>
                    <a:pt x="216535" y="0"/>
                  </a:lnTo>
                  <a:lnTo>
                    <a:pt x="144145" y="0"/>
                  </a:lnTo>
                  <a:lnTo>
                    <a:pt x="72390" y="0"/>
                  </a:lnTo>
                  <a:lnTo>
                    <a:pt x="0" y="0"/>
                  </a:lnTo>
                  <a:lnTo>
                    <a:pt x="173355" y="300355"/>
                  </a:lnTo>
                  <a:lnTo>
                    <a:pt x="14605" y="606425"/>
                  </a:lnTo>
                  <a:lnTo>
                    <a:pt x="375285" y="606425"/>
                  </a:lnTo>
                  <a:lnTo>
                    <a:pt x="360680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7" name="等腰三角形 117"/>
            <p:cNvSpPr>
              <a:spLocks noChangeArrowheads="1"/>
            </p:cNvSpPr>
            <p:nvPr/>
          </p:nvSpPr>
          <p:spPr bwMode="auto">
            <a:xfrm rot="-5400000">
              <a:off x="5726" y="4346"/>
              <a:ext cx="2180" cy="810"/>
            </a:xfrm>
            <a:prstGeom prst="triangle">
              <a:avLst>
                <a:gd name="adj" fmla="val 39306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8" name="矩形 118"/>
            <p:cNvSpPr>
              <a:spLocks noChangeArrowheads="1"/>
            </p:cNvSpPr>
            <p:nvPr/>
          </p:nvSpPr>
          <p:spPr bwMode="auto">
            <a:xfrm>
              <a:off x="9128" y="3745"/>
              <a:ext cx="810" cy="188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9" name="直角三角形 119"/>
            <p:cNvSpPr>
              <a:spLocks noChangeArrowheads="1"/>
            </p:cNvSpPr>
            <p:nvPr/>
          </p:nvSpPr>
          <p:spPr bwMode="auto">
            <a:xfrm flipH="1">
              <a:off x="11886" y="3745"/>
              <a:ext cx="746" cy="1951"/>
            </a:xfrm>
            <a:prstGeom prst="rtTriangl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41000" name="直接连接符 5"/>
            <p:cNvCxnSpPr>
              <a:cxnSpLocks noChangeShapeType="1"/>
            </p:cNvCxnSpPr>
            <p:nvPr/>
          </p:nvCxnSpPr>
          <p:spPr bwMode="auto">
            <a:xfrm>
              <a:off x="2419" y="3301"/>
              <a:ext cx="0" cy="29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1" name="直接连接符 14"/>
            <p:cNvCxnSpPr>
              <a:cxnSpLocks noChangeShapeType="1"/>
            </p:cNvCxnSpPr>
            <p:nvPr/>
          </p:nvCxnSpPr>
          <p:spPr bwMode="auto">
            <a:xfrm>
              <a:off x="4758" y="3279"/>
              <a:ext cx="0" cy="29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2" name="直接连接符 15"/>
            <p:cNvCxnSpPr>
              <a:cxnSpLocks noChangeShapeType="1"/>
            </p:cNvCxnSpPr>
            <p:nvPr/>
          </p:nvCxnSpPr>
          <p:spPr bwMode="auto">
            <a:xfrm>
              <a:off x="7200" y="3322"/>
              <a:ext cx="0" cy="29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3" name="直接连接符 18"/>
            <p:cNvCxnSpPr>
              <a:cxnSpLocks noChangeShapeType="1"/>
            </p:cNvCxnSpPr>
            <p:nvPr/>
          </p:nvCxnSpPr>
          <p:spPr bwMode="auto">
            <a:xfrm>
              <a:off x="9935" y="3257"/>
              <a:ext cx="0" cy="31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004" name="直接连接符 19"/>
            <p:cNvCxnSpPr>
              <a:cxnSpLocks noChangeShapeType="1"/>
            </p:cNvCxnSpPr>
            <p:nvPr/>
          </p:nvCxnSpPr>
          <p:spPr bwMode="auto">
            <a:xfrm>
              <a:off x="12632" y="3301"/>
              <a:ext cx="0" cy="31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3" name="直接连接符 22"/>
          <p:cNvCxnSpPr>
            <a:cxnSpLocks noChangeShapeType="1"/>
          </p:cNvCxnSpPr>
          <p:nvPr/>
        </p:nvCxnSpPr>
        <p:spPr bwMode="auto">
          <a:xfrm>
            <a:off x="1674813" y="2831306"/>
            <a:ext cx="6137275" cy="7667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连接符 23"/>
          <p:cNvCxnSpPr>
            <a:cxnSpLocks noChangeShapeType="1"/>
          </p:cNvCxnSpPr>
          <p:nvPr/>
        </p:nvCxnSpPr>
        <p:spPr bwMode="auto">
          <a:xfrm>
            <a:off x="3060701" y="2842022"/>
            <a:ext cx="14398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连接符 24"/>
          <p:cNvCxnSpPr>
            <a:cxnSpLocks noChangeShapeType="1"/>
          </p:cNvCxnSpPr>
          <p:nvPr/>
        </p:nvCxnSpPr>
        <p:spPr bwMode="auto">
          <a:xfrm>
            <a:off x="4645025" y="2895600"/>
            <a:ext cx="1511300" cy="75604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直接连接符 25"/>
          <p:cNvCxnSpPr>
            <a:cxnSpLocks noChangeShapeType="1"/>
          </p:cNvCxnSpPr>
          <p:nvPr/>
        </p:nvCxnSpPr>
        <p:spPr bwMode="auto">
          <a:xfrm flipH="1">
            <a:off x="1908175" y="2811066"/>
            <a:ext cx="4154488" cy="73223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连接符 26"/>
          <p:cNvCxnSpPr>
            <a:cxnSpLocks noChangeShapeType="1"/>
          </p:cNvCxnSpPr>
          <p:nvPr/>
        </p:nvCxnSpPr>
        <p:spPr bwMode="auto">
          <a:xfrm flipH="1">
            <a:off x="3203575" y="2789635"/>
            <a:ext cx="4594225" cy="80843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476250" y="483779"/>
            <a:ext cx="8183563" cy="1118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6.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长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c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宽为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长方形，绕其一边进行旋转</a:t>
            </a:r>
          </a:p>
          <a:p>
            <a:pPr>
              <a:lnSpc>
                <a:spcPts val="4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得到一几何体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846138" y="1482329"/>
            <a:ext cx="5010150" cy="6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这个几何体是什么？</a:t>
            </a:r>
            <a:endParaRPr lang="zh-CN" altLang="en-US" sz="2800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830263" y="2483644"/>
            <a:ext cx="5565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这个几何体的表面积是多少？</a:t>
            </a:r>
            <a:endParaRPr lang="zh-CN" altLang="en-US" sz="2800"/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30263" y="3526631"/>
            <a:ext cx="5565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这个几何体的体积是多少？</a:t>
            </a:r>
            <a:endParaRPr lang="zh-CN" altLang="en-US" sz="2800"/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1350963" y="1900237"/>
            <a:ext cx="5010150" cy="605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答案：圆柱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aphicFrame>
        <p:nvGraphicFramePr>
          <p:cNvPr id="41990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514850" y="2597944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r:id="rId4" imgW="915670" imgH="215900" progId="Equation.KSEE3">
                  <p:embed/>
                </p:oleObj>
              </mc:Choice>
              <mc:Fallback>
                <p:oleObj r:id="rId4" imgW="915670" imgH="2159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597944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0"/>
          <p:cNvGrpSpPr/>
          <p:nvPr/>
        </p:nvGrpSpPr>
        <p:grpSpPr bwMode="auto">
          <a:xfrm>
            <a:off x="1333500" y="2833685"/>
            <a:ext cx="6440488" cy="605314"/>
            <a:chOff x="2100" y="5660"/>
            <a:chExt cx="10142" cy="1271"/>
          </a:xfrm>
        </p:grpSpPr>
        <p:sp>
          <p:nvSpPr>
            <p:cNvPr id="41992" name="文本框 6"/>
            <p:cNvSpPr txBox="1">
              <a:spLocks noChangeArrowheads="1"/>
            </p:cNvSpPr>
            <p:nvPr/>
          </p:nvSpPr>
          <p:spPr bwMode="auto">
            <a:xfrm>
              <a:off x="2100" y="5660"/>
              <a:ext cx="10142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答案：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(16+16   ) c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或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(16+8   ) c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2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.</a:t>
              </a:r>
            </a:p>
          </p:txBody>
        </p:sp>
        <p:graphicFrame>
          <p:nvGraphicFramePr>
            <p:cNvPr id="41993" name="对象 19459"/>
            <p:cNvGraphicFramePr>
              <a:graphicFrameLocks noChangeAspect="1"/>
            </p:cNvGraphicFramePr>
            <p:nvPr/>
          </p:nvGraphicFramePr>
          <p:xfrm>
            <a:off x="5484" y="5962"/>
            <a:ext cx="50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2" r:id="rId6" imgW="139700" imgH="139700" progId="Equation.DSMT4">
                    <p:embed/>
                  </p:oleObj>
                </mc:Choice>
                <mc:Fallback>
                  <p:oleObj r:id="rId6" imgW="139700" imgH="139700" progId="Equation.DSMT4">
                    <p:embed/>
                    <p:pic>
                      <p:nvPicPr>
                        <p:cNvPr id="0" name="对象 194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4" y="5962"/>
                          <a:ext cx="50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4" name="对象 8"/>
            <p:cNvGraphicFramePr>
              <a:graphicFrameLocks noChangeAspect="1"/>
            </p:cNvGraphicFramePr>
            <p:nvPr/>
          </p:nvGraphicFramePr>
          <p:xfrm>
            <a:off x="9294" y="5967"/>
            <a:ext cx="50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3" r:id="rId8" imgW="139700" imgH="139700" progId="Equation.DSMT4">
                    <p:embed/>
                  </p:oleObj>
                </mc:Choice>
                <mc:Fallback>
                  <p:oleObj r:id="rId8" imgW="139700" imgH="139700" progId="Equation.DSMT4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4" y="5967"/>
                          <a:ext cx="50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11"/>
          <p:cNvGrpSpPr/>
          <p:nvPr/>
        </p:nvGrpSpPr>
        <p:grpSpPr bwMode="auto">
          <a:xfrm>
            <a:off x="1343025" y="3887392"/>
            <a:ext cx="6440488" cy="605154"/>
            <a:chOff x="2100" y="5660"/>
            <a:chExt cx="10142" cy="1272"/>
          </a:xfrm>
        </p:grpSpPr>
        <p:sp>
          <p:nvSpPr>
            <p:cNvPr id="41996" name="文本框 12"/>
            <p:cNvSpPr txBox="1">
              <a:spLocks noChangeArrowheads="1"/>
            </p:cNvSpPr>
            <p:nvPr/>
          </p:nvSpPr>
          <p:spPr bwMode="auto">
            <a:xfrm>
              <a:off x="2100" y="5660"/>
              <a:ext cx="10142" cy="1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ts val="4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答案：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6    c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</a:t>
              </a:r>
              <a:r>
                <a:rPr lang="zh-CN" altLang="en-US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或 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2    cm</a:t>
              </a:r>
              <a:r>
                <a:rPr lang="en-US" altLang="zh-CN" sz="2800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3</a:t>
              </a:r>
              <a:r>
                <a:rPr lang="en-US" altLang="zh-CN" sz="28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.</a:t>
              </a:r>
            </a:p>
          </p:txBody>
        </p:sp>
        <p:graphicFrame>
          <p:nvGraphicFramePr>
            <p:cNvPr id="41997" name="对象 13"/>
            <p:cNvGraphicFramePr>
              <a:graphicFrameLocks noChangeAspect="1"/>
            </p:cNvGraphicFramePr>
            <p:nvPr/>
          </p:nvGraphicFramePr>
          <p:xfrm>
            <a:off x="4467" y="5962"/>
            <a:ext cx="50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4" r:id="rId9" imgW="139700" imgH="139700" progId="Equation.DSMT4">
                    <p:embed/>
                  </p:oleObj>
                </mc:Choice>
                <mc:Fallback>
                  <p:oleObj r:id="rId9" imgW="139700" imgH="139700" progId="Equation.DSMT4">
                    <p:embed/>
                    <p:pic>
                      <p:nvPicPr>
                        <p:cNvPr id="0" name="对象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7" y="5962"/>
                          <a:ext cx="50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998" name="对象 15"/>
            <p:cNvGraphicFramePr>
              <a:graphicFrameLocks noChangeAspect="1"/>
            </p:cNvGraphicFramePr>
            <p:nvPr/>
          </p:nvGraphicFramePr>
          <p:xfrm>
            <a:off x="7308" y="5970"/>
            <a:ext cx="50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25" r:id="rId10" imgW="139700" imgH="139700" progId="Equation.DSMT4">
                    <p:embed/>
                  </p:oleObj>
                </mc:Choice>
                <mc:Fallback>
                  <p:oleObj r:id="rId10" imgW="139700" imgH="139700" progId="Equation.DSMT4">
                    <p:embed/>
                    <p:pic>
                      <p:nvPicPr>
                        <p:cNvPr id="0" name="对象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" y="5970"/>
                          <a:ext cx="501" cy="5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559"/>
                            </p:stCondLst>
                            <p:childTnLst>
                              <p:par>
                                <p:cTn id="11" presetID="22" presetClass="entr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" grpId="1"/>
      <p:bldP spid="4" grpId="0"/>
      <p:bldP spid="5" grpId="0"/>
      <p:bldP spid="6" grpId="0"/>
      <p:bldP spid="6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7286" y="2032398"/>
            <a:ext cx="627864" cy="1534715"/>
          </a:xfrm>
          <a:prstGeom prst="rect">
            <a:avLst/>
          </a:prstGeom>
          <a:noFill/>
        </p:spPr>
        <p:txBody>
          <a:bodyPr vert="eaVert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2400" kern="2000" spc="2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几何图形</a:t>
            </a:r>
            <a:endParaRPr lang="zh-CN" altLang="en-US" sz="2400" kern="2000" spc="2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652397" y="1196579"/>
            <a:ext cx="492443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交成</a:t>
            </a:r>
          </a:p>
        </p:txBody>
      </p:sp>
      <p:grpSp>
        <p:nvGrpSpPr>
          <p:cNvPr id="3" name="组合 32"/>
          <p:cNvGrpSpPr/>
          <p:nvPr/>
        </p:nvGrpSpPr>
        <p:grpSpPr bwMode="auto">
          <a:xfrm>
            <a:off x="2933585" y="673894"/>
            <a:ext cx="572244" cy="3928348"/>
            <a:chOff x="4619" y="1416"/>
            <a:chExt cx="902" cy="8248"/>
          </a:xfrm>
        </p:grpSpPr>
        <p:sp>
          <p:nvSpPr>
            <p:cNvPr id="43013" name="文本框 2"/>
            <p:cNvSpPr txBox="1">
              <a:spLocks noChangeArrowheads="1"/>
            </p:cNvSpPr>
            <p:nvPr/>
          </p:nvSpPr>
          <p:spPr bwMode="auto">
            <a:xfrm>
              <a:off x="4619" y="1416"/>
              <a:ext cx="87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点</a:t>
              </a:r>
            </a:p>
          </p:txBody>
        </p:sp>
        <p:sp>
          <p:nvSpPr>
            <p:cNvPr id="43014" name="文本框 4"/>
            <p:cNvSpPr txBox="1">
              <a:spLocks noChangeArrowheads="1"/>
            </p:cNvSpPr>
            <p:nvPr/>
          </p:nvSpPr>
          <p:spPr bwMode="auto">
            <a:xfrm>
              <a:off x="4638" y="6470"/>
              <a:ext cx="87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面</a:t>
              </a:r>
            </a:p>
          </p:txBody>
        </p:sp>
        <p:sp>
          <p:nvSpPr>
            <p:cNvPr id="43015" name="文本框 5"/>
            <p:cNvSpPr txBox="1">
              <a:spLocks noChangeArrowheads="1"/>
            </p:cNvSpPr>
            <p:nvPr/>
          </p:nvSpPr>
          <p:spPr bwMode="auto">
            <a:xfrm>
              <a:off x="4648" y="8961"/>
              <a:ext cx="87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体</a:t>
              </a:r>
            </a:p>
          </p:txBody>
        </p:sp>
        <p:sp>
          <p:nvSpPr>
            <p:cNvPr id="43016" name="文本框 6"/>
            <p:cNvSpPr txBox="1">
              <a:spLocks noChangeArrowheads="1"/>
            </p:cNvSpPr>
            <p:nvPr/>
          </p:nvSpPr>
          <p:spPr bwMode="auto">
            <a:xfrm>
              <a:off x="4638" y="3963"/>
              <a:ext cx="873" cy="7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线</a:t>
              </a:r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3284222" y="1197769"/>
            <a:ext cx="492443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动成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638109" y="2377679"/>
            <a:ext cx="492443" cy="74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交成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3281047" y="2375297"/>
            <a:ext cx="492443" cy="74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动成</a:t>
            </a:r>
          </a:p>
        </p:txBody>
      </p:sp>
      <p:sp>
        <p:nvSpPr>
          <p:cNvPr id="11" name="文本框 10"/>
          <p:cNvSpPr txBox="1">
            <a:spLocks noChangeArrowheads="1"/>
          </p:cNvSpPr>
          <p:nvPr/>
        </p:nvSpPr>
        <p:spPr bwMode="auto">
          <a:xfrm>
            <a:off x="2725422" y="3545682"/>
            <a:ext cx="492443" cy="740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围成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3219134" y="3546872"/>
            <a:ext cx="492443" cy="741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>
                <a:latin typeface="黑体" panose="02010609060101010101" pitchFamily="49" charset="-122"/>
                <a:ea typeface="黑体" panose="02010609060101010101" pitchFamily="49" charset="-122"/>
              </a:rPr>
              <a:t>动成</a:t>
            </a:r>
          </a:p>
        </p:txBody>
      </p:sp>
      <p:sp>
        <p:nvSpPr>
          <p:cNvPr id="13" name="文本框 12"/>
          <p:cNvSpPr txBox="1">
            <a:spLocks noChangeArrowheads="1"/>
          </p:cNvSpPr>
          <p:nvPr/>
        </p:nvSpPr>
        <p:spPr bwMode="auto">
          <a:xfrm>
            <a:off x="4556125" y="567929"/>
            <a:ext cx="39322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构成图形的基本元素 </a:t>
            </a:r>
          </a:p>
          <a:p>
            <a:pPr algn="ctr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无大小</a:t>
            </a:r>
          </a:p>
        </p:txBody>
      </p:sp>
      <p:grpSp>
        <p:nvGrpSpPr>
          <p:cNvPr id="5" name="组合 33"/>
          <p:cNvGrpSpPr/>
          <p:nvPr/>
        </p:nvGrpSpPr>
        <p:grpSpPr bwMode="auto">
          <a:xfrm>
            <a:off x="3981450" y="1676401"/>
            <a:ext cx="1841500" cy="869647"/>
            <a:chOff x="6269" y="3521"/>
            <a:chExt cx="2900" cy="1825"/>
          </a:xfrm>
        </p:grpSpPr>
        <p:sp>
          <p:nvSpPr>
            <p:cNvPr id="43024" name="文本框 13"/>
            <p:cNvSpPr txBox="1">
              <a:spLocks noChangeArrowheads="1"/>
            </p:cNvSpPr>
            <p:nvPr/>
          </p:nvSpPr>
          <p:spPr bwMode="auto">
            <a:xfrm>
              <a:off x="6269" y="3521"/>
              <a:ext cx="2900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直线</a:t>
              </a:r>
            </a:p>
          </p:txBody>
        </p:sp>
        <p:sp>
          <p:nvSpPr>
            <p:cNvPr id="43025" name="文本框 14"/>
            <p:cNvSpPr txBox="1">
              <a:spLocks noChangeArrowheads="1"/>
            </p:cNvSpPr>
            <p:nvPr/>
          </p:nvSpPr>
          <p:spPr bwMode="auto">
            <a:xfrm>
              <a:off x="6273" y="4377"/>
              <a:ext cx="213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曲线</a:t>
              </a:r>
            </a:p>
          </p:txBody>
        </p:sp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5311775" y="1843088"/>
            <a:ext cx="1843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无粗细</a:t>
            </a:r>
          </a:p>
        </p:txBody>
      </p:sp>
      <p:grpSp>
        <p:nvGrpSpPr>
          <p:cNvPr id="6" name="组合 34"/>
          <p:cNvGrpSpPr/>
          <p:nvPr/>
        </p:nvGrpSpPr>
        <p:grpSpPr bwMode="auto">
          <a:xfrm>
            <a:off x="3990977" y="2826545"/>
            <a:ext cx="1426210" cy="902970"/>
            <a:chOff x="6284" y="5935"/>
            <a:chExt cx="2247" cy="1896"/>
          </a:xfrm>
        </p:grpSpPr>
        <p:sp>
          <p:nvSpPr>
            <p:cNvPr id="43028" name="文本框 16"/>
            <p:cNvSpPr txBox="1">
              <a:spLocks noChangeArrowheads="1"/>
            </p:cNvSpPr>
            <p:nvPr/>
          </p:nvSpPr>
          <p:spPr bwMode="auto">
            <a:xfrm>
              <a:off x="6284" y="5935"/>
              <a:ext cx="224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平面</a:t>
              </a:r>
            </a:p>
          </p:txBody>
        </p:sp>
        <p:sp>
          <p:nvSpPr>
            <p:cNvPr id="43029" name="文本框 17"/>
            <p:cNvSpPr txBox="1">
              <a:spLocks noChangeArrowheads="1"/>
            </p:cNvSpPr>
            <p:nvPr/>
          </p:nvSpPr>
          <p:spPr bwMode="auto">
            <a:xfrm>
              <a:off x="6296" y="6862"/>
              <a:ext cx="213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曲面</a:t>
              </a:r>
            </a:p>
          </p:txBody>
        </p:sp>
      </p:grp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5311776" y="3019425"/>
            <a:ext cx="2022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无厚薄</a:t>
            </a:r>
          </a:p>
        </p:txBody>
      </p:sp>
      <p:cxnSp>
        <p:nvCxnSpPr>
          <p:cNvPr id="22" name="直接箭头连接符 21"/>
          <p:cNvCxnSpPr>
            <a:cxnSpLocks noChangeShapeType="1"/>
          </p:cNvCxnSpPr>
          <p:nvPr/>
        </p:nvCxnSpPr>
        <p:spPr bwMode="auto">
          <a:xfrm flipV="1">
            <a:off x="3082925" y="1042987"/>
            <a:ext cx="0" cy="83462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直接箭头连接符 22"/>
          <p:cNvCxnSpPr>
            <a:cxnSpLocks noChangeShapeType="1"/>
          </p:cNvCxnSpPr>
          <p:nvPr/>
        </p:nvCxnSpPr>
        <p:spPr bwMode="auto">
          <a:xfrm>
            <a:off x="3241675" y="1084660"/>
            <a:ext cx="0" cy="834628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直接箭头连接符 23"/>
          <p:cNvCxnSpPr>
            <a:cxnSpLocks noChangeShapeType="1"/>
          </p:cNvCxnSpPr>
          <p:nvPr/>
        </p:nvCxnSpPr>
        <p:spPr bwMode="auto">
          <a:xfrm flipV="1">
            <a:off x="3079750" y="2238375"/>
            <a:ext cx="0" cy="83462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直接箭头连接符 24"/>
          <p:cNvCxnSpPr>
            <a:cxnSpLocks noChangeShapeType="1"/>
          </p:cNvCxnSpPr>
          <p:nvPr/>
        </p:nvCxnSpPr>
        <p:spPr bwMode="auto">
          <a:xfrm>
            <a:off x="3238500" y="2276475"/>
            <a:ext cx="0" cy="83462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直接箭头连接符 26"/>
          <p:cNvCxnSpPr>
            <a:cxnSpLocks noChangeShapeType="1"/>
          </p:cNvCxnSpPr>
          <p:nvPr/>
        </p:nvCxnSpPr>
        <p:spPr bwMode="auto">
          <a:xfrm>
            <a:off x="3163888" y="3450431"/>
            <a:ext cx="0" cy="83462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>
            <a:off x="3622676" y="887016"/>
            <a:ext cx="1014413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" name="组合 35"/>
          <p:cNvGrpSpPr/>
          <p:nvPr/>
        </p:nvGrpSpPr>
        <p:grpSpPr bwMode="auto">
          <a:xfrm>
            <a:off x="3541713" y="4236239"/>
            <a:ext cx="3403600" cy="461711"/>
            <a:chOff x="5578" y="8895"/>
            <a:chExt cx="5360" cy="970"/>
          </a:xfrm>
        </p:grpSpPr>
        <p:sp>
          <p:nvSpPr>
            <p:cNvPr id="43038" name="文本框 19"/>
            <p:cNvSpPr txBox="1">
              <a:spLocks noChangeArrowheads="1"/>
            </p:cNvSpPr>
            <p:nvPr/>
          </p:nvSpPr>
          <p:spPr bwMode="auto">
            <a:xfrm>
              <a:off x="7222" y="8895"/>
              <a:ext cx="3716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物体的图形</a:t>
              </a:r>
            </a:p>
          </p:txBody>
        </p:sp>
        <p:cxnSp>
          <p:nvCxnSpPr>
            <p:cNvPr id="43039" name="直接连接符 28"/>
            <p:cNvCxnSpPr>
              <a:cxnSpLocks noChangeShapeType="1"/>
            </p:cNvCxnSpPr>
            <p:nvPr/>
          </p:nvCxnSpPr>
          <p:spPr bwMode="auto">
            <a:xfrm>
              <a:off x="5578" y="9349"/>
              <a:ext cx="1596" cy="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0" name="左大括号 29"/>
          <p:cNvSpPr/>
          <p:nvPr/>
        </p:nvSpPr>
        <p:spPr bwMode="auto">
          <a:xfrm>
            <a:off x="1833563" y="864394"/>
            <a:ext cx="576262" cy="3671888"/>
          </a:xfrm>
          <a:prstGeom prst="leftBrace">
            <a:avLst>
              <a:gd name="adj1" fmla="val 8103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31" name="左大括号 30"/>
          <p:cNvSpPr/>
          <p:nvPr/>
        </p:nvSpPr>
        <p:spPr bwMode="auto">
          <a:xfrm>
            <a:off x="3489325" y="1781176"/>
            <a:ext cx="431800" cy="594122"/>
          </a:xfrm>
          <a:prstGeom prst="leftBrace">
            <a:avLst>
              <a:gd name="adj1" fmla="val 8289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  <p:sp>
        <p:nvSpPr>
          <p:cNvPr id="32" name="左大括号 31"/>
          <p:cNvSpPr/>
          <p:nvPr/>
        </p:nvSpPr>
        <p:spPr bwMode="auto">
          <a:xfrm>
            <a:off x="3490913" y="2952751"/>
            <a:ext cx="431800" cy="594122"/>
          </a:xfrm>
          <a:prstGeom prst="leftBrace">
            <a:avLst>
              <a:gd name="adj1" fmla="val 8289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8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  <p:bldP spid="8" grpId="0"/>
      <p:bldP spid="9" grpId="0"/>
      <p:bldP spid="10" grpId="0"/>
      <p:bldP spid="11" grpId="0"/>
      <p:bldP spid="11" grpId="1"/>
      <p:bldP spid="11" grpId="2"/>
      <p:bldP spid="12" grpId="0"/>
      <p:bldP spid="16" grpId="0"/>
      <p:bldP spid="19" grpId="0"/>
      <p:bldP spid="30" grpId="0" animBg="1"/>
      <p:bldP spid="31" grpId="0" animBg="1"/>
      <p:bldP spid="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5"/>
          <p:cNvGrpSpPr/>
          <p:nvPr/>
        </p:nvGrpSpPr>
        <p:grpSpPr bwMode="auto">
          <a:xfrm>
            <a:off x="7070724" y="2797969"/>
            <a:ext cx="1307148" cy="942975"/>
            <a:chOff x="11023" y="5648"/>
            <a:chExt cx="2057" cy="1982"/>
          </a:xfrm>
        </p:grpSpPr>
        <p:grpSp>
          <p:nvGrpSpPr>
            <p:cNvPr id="18434" name="Group 3"/>
            <p:cNvGrpSpPr/>
            <p:nvPr/>
          </p:nvGrpSpPr>
          <p:grpSpPr bwMode="auto">
            <a:xfrm>
              <a:off x="11023" y="5648"/>
              <a:ext cx="2057" cy="1982"/>
              <a:chOff x="0" y="0"/>
              <a:chExt cx="1104" cy="1104"/>
            </a:xfrm>
          </p:grpSpPr>
          <p:grpSp>
            <p:nvGrpSpPr>
              <p:cNvPr id="18435" name="Group 4"/>
              <p:cNvGrpSpPr/>
              <p:nvPr/>
            </p:nvGrpSpPr>
            <p:grpSpPr bwMode="auto">
              <a:xfrm>
                <a:off x="0" y="0"/>
                <a:ext cx="1104" cy="1104"/>
                <a:chOff x="0" y="0"/>
                <a:chExt cx="1104" cy="1104"/>
              </a:xfrm>
            </p:grpSpPr>
            <p:sp>
              <p:nvSpPr>
                <p:cNvPr id="18436" name="Oval 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104" cy="1104"/>
                </a:xfrm>
                <a:prstGeom prst="ellipse">
                  <a:avLst/>
                </a:prstGeom>
                <a:solidFill>
                  <a:srgbClr val="3366FF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437" name="Oval 6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1104" cy="336"/>
                </a:xfrm>
                <a:prstGeom prst="ellipse">
                  <a:avLst/>
                </a:prstGeom>
                <a:solidFill>
                  <a:srgbClr val="3366FF">
                    <a:alpha val="50195"/>
                  </a:srgbClr>
                </a:solidFill>
                <a:ln w="9525">
                  <a:solidFill>
                    <a:schemeClr val="tx1"/>
                  </a:solidFill>
                  <a:prstDash val="dash"/>
                  <a:rou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18438" name="Oval 7"/>
              <p:cNvSpPr>
                <a:spLocks noChangeArrowheads="1"/>
              </p:cNvSpPr>
              <p:nvPr/>
            </p:nvSpPr>
            <p:spPr bwMode="auto">
              <a:xfrm>
                <a:off x="336" y="0"/>
                <a:ext cx="384" cy="1104"/>
              </a:xfrm>
              <a:prstGeom prst="ellipse">
                <a:avLst/>
              </a:prstGeom>
              <a:solidFill>
                <a:srgbClr val="3366FF">
                  <a:alpha val="50195"/>
                </a:srgbClr>
              </a:solidFill>
              <a:ln w="9525">
                <a:solidFill>
                  <a:schemeClr val="tx1"/>
                </a:solidFill>
                <a:prstDash val="dash"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6328" name="Text Box 8"/>
            <p:cNvSpPr txBox="1"/>
            <p:nvPr/>
          </p:nvSpPr>
          <p:spPr>
            <a:xfrm>
              <a:off x="11308" y="6244"/>
              <a:ext cx="1474" cy="11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noProof="1">
                  <a:solidFill>
                    <a:schemeClr val="accent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球体</a:t>
              </a:r>
              <a:endParaRPr lang="zh-CN" altLang="en-US" sz="2800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440" name="Line 12"/>
          <p:cNvSpPr>
            <a:spLocks noChangeShapeType="1"/>
          </p:cNvSpPr>
          <p:nvPr/>
        </p:nvSpPr>
        <p:spPr bwMode="auto">
          <a:xfrm>
            <a:off x="6602413" y="414932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9" name="Text Box 16"/>
          <p:cNvSpPr txBox="1">
            <a:spLocks noChangeArrowheads="1"/>
          </p:cNvSpPr>
          <p:nvPr/>
        </p:nvSpPr>
        <p:spPr bwMode="auto">
          <a:xfrm>
            <a:off x="582613" y="4149329"/>
            <a:ext cx="515302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图中有哪些你熟悉的立体图形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7" name="组合 8"/>
          <p:cNvGrpSpPr/>
          <p:nvPr/>
        </p:nvGrpSpPr>
        <p:grpSpPr bwMode="auto">
          <a:xfrm>
            <a:off x="6944678" y="640080"/>
            <a:ext cx="1587500" cy="835105"/>
            <a:chOff x="10937" y="891"/>
            <a:chExt cx="2500" cy="1755"/>
          </a:xfrm>
        </p:grpSpPr>
        <p:graphicFrame>
          <p:nvGraphicFramePr>
            <p:cNvPr id="18443" name="Object 18"/>
            <p:cNvGraphicFramePr>
              <a:graphicFrameLocks noChangeAspect="1"/>
            </p:cNvGraphicFramePr>
            <p:nvPr/>
          </p:nvGraphicFramePr>
          <p:xfrm>
            <a:off x="10937" y="891"/>
            <a:ext cx="2500" cy="1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4" r:id="rId4" imgW="1447800" imgH="1028700" progId="PBrush">
                    <p:embed/>
                  </p:oleObj>
                </mc:Choice>
                <mc:Fallback>
                  <p:oleObj r:id="rId4" imgW="1447800" imgH="1028700" progId="PBrush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37" y="891"/>
                          <a:ext cx="2500" cy="17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9" name="Text Box 19"/>
            <p:cNvSpPr txBox="1"/>
            <p:nvPr/>
          </p:nvSpPr>
          <p:spPr>
            <a:xfrm>
              <a:off x="10995" y="1520"/>
              <a:ext cx="2160" cy="11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zh-CN" altLang="en-US" sz="2800" noProof="1">
                  <a:solidFill>
                    <a:schemeClr val="accent5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长方体</a:t>
              </a:r>
              <a:endParaRPr lang="zh-CN" altLang="en-US" sz="2800" noProof="1">
                <a:solidFill>
                  <a:schemeClr val="accent5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  <p:sp>
        <p:nvSpPr>
          <p:cNvPr id="18445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18446" name="圆角矩形 31"/>
          <p:cNvSpPr>
            <a:spLocks noChangeArrowheads="1"/>
          </p:cNvSpPr>
          <p:nvPr/>
        </p:nvSpPr>
        <p:spPr bwMode="auto">
          <a:xfrm>
            <a:off x="487363" y="464344"/>
            <a:ext cx="1889125" cy="463154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pic>
        <p:nvPicPr>
          <p:cNvPr id="5136" name="图片 1" descr="timgEBV2OGTI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644526" y="1145381"/>
            <a:ext cx="5794375" cy="2992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4"/>
          <p:cNvGrpSpPr/>
          <p:nvPr/>
        </p:nvGrpSpPr>
        <p:grpSpPr bwMode="auto">
          <a:xfrm>
            <a:off x="7262810" y="3857625"/>
            <a:ext cx="957896" cy="1006079"/>
            <a:chOff x="11550" y="7987"/>
            <a:chExt cx="1510" cy="2112"/>
          </a:xfrm>
        </p:grpSpPr>
        <p:sp>
          <p:nvSpPr>
            <p:cNvPr id="18449" name="AutoShape 36"/>
            <p:cNvSpPr>
              <a:spLocks noChangeArrowheads="1"/>
            </p:cNvSpPr>
            <p:nvPr/>
          </p:nvSpPr>
          <p:spPr bwMode="auto">
            <a:xfrm>
              <a:off x="11550" y="7987"/>
              <a:ext cx="1457" cy="2112"/>
            </a:xfrm>
            <a:prstGeom prst="can">
              <a:avLst>
                <a:gd name="adj" fmla="val 37474"/>
              </a:avLst>
            </a:prstGeom>
            <a:solidFill>
              <a:srgbClr val="FF99FF"/>
            </a:solidFill>
            <a:ln w="12700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>
                <a:latin typeface="Verdana" panose="020B0604030504040204" pitchFamily="34" charset="0"/>
              </a:endParaRPr>
            </a:p>
          </p:txBody>
        </p:sp>
        <p:sp>
          <p:nvSpPr>
            <p:cNvPr id="18450" name="Text Box 8"/>
            <p:cNvSpPr txBox="1">
              <a:spLocks noChangeArrowheads="1"/>
            </p:cNvSpPr>
            <p:nvPr/>
          </p:nvSpPr>
          <p:spPr bwMode="auto">
            <a:xfrm>
              <a:off x="11585" y="8747"/>
              <a:ext cx="1475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圆柱</a:t>
              </a:r>
            </a:p>
          </p:txBody>
        </p:sp>
      </p:grpSp>
      <p:grpSp>
        <p:nvGrpSpPr>
          <p:cNvPr id="9" name="组合 7"/>
          <p:cNvGrpSpPr/>
          <p:nvPr/>
        </p:nvGrpSpPr>
        <p:grpSpPr bwMode="auto">
          <a:xfrm>
            <a:off x="6878638" y="1631156"/>
            <a:ext cx="1460500" cy="1010841"/>
            <a:chOff x="10945" y="3087"/>
            <a:chExt cx="2301" cy="2121"/>
          </a:xfrm>
        </p:grpSpPr>
        <p:grpSp>
          <p:nvGrpSpPr>
            <p:cNvPr id="18452" name="Group 4"/>
            <p:cNvGrpSpPr/>
            <p:nvPr/>
          </p:nvGrpSpPr>
          <p:grpSpPr bwMode="auto">
            <a:xfrm>
              <a:off x="11116" y="3087"/>
              <a:ext cx="2130" cy="2121"/>
              <a:chOff x="1728" y="336"/>
              <a:chExt cx="1536" cy="1542"/>
            </a:xfrm>
          </p:grpSpPr>
          <p:sp>
            <p:nvSpPr>
              <p:cNvPr id="18453" name="AutoShape 5"/>
              <p:cNvSpPr>
                <a:spLocks noChangeArrowheads="1"/>
              </p:cNvSpPr>
              <p:nvPr/>
            </p:nvSpPr>
            <p:spPr bwMode="auto">
              <a:xfrm>
                <a:off x="1728" y="336"/>
                <a:ext cx="1536" cy="1542"/>
              </a:xfrm>
              <a:prstGeom prst="cube">
                <a:avLst>
                  <a:gd name="adj" fmla="val 25000"/>
                </a:avLst>
              </a:prstGeom>
              <a:solidFill>
                <a:srgbClr val="FF6600"/>
              </a:solidFill>
              <a:ln w="9525">
                <a:solidFill>
                  <a:schemeClr val="bg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8454" name="Line 6"/>
              <p:cNvSpPr>
                <a:spLocks noChangeShapeType="1"/>
              </p:cNvSpPr>
              <p:nvPr/>
            </p:nvSpPr>
            <p:spPr bwMode="auto">
              <a:xfrm>
                <a:off x="2112" y="336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5" name="Line 7"/>
              <p:cNvSpPr>
                <a:spLocks noChangeShapeType="1"/>
              </p:cNvSpPr>
              <p:nvPr/>
            </p:nvSpPr>
            <p:spPr bwMode="auto">
              <a:xfrm>
                <a:off x="2112" y="14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56" name="Line 8"/>
              <p:cNvSpPr>
                <a:spLocks noChangeShapeType="1"/>
              </p:cNvSpPr>
              <p:nvPr/>
            </p:nvSpPr>
            <p:spPr bwMode="auto">
              <a:xfrm flipV="1">
                <a:off x="1728" y="1488"/>
                <a:ext cx="384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57" name="Text Box 19"/>
            <p:cNvSpPr txBox="1">
              <a:spLocks noChangeArrowheads="1"/>
            </p:cNvSpPr>
            <p:nvPr/>
          </p:nvSpPr>
          <p:spPr bwMode="auto">
            <a:xfrm>
              <a:off x="10945" y="3921"/>
              <a:ext cx="216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正方体</a:t>
              </a:r>
            </a:p>
          </p:txBody>
        </p:sp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 tmFilter="0,0; .5, 1; 1, 1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矩形 80"/>
          <p:cNvSpPr>
            <a:spLocks noChangeArrowheads="1"/>
          </p:cNvSpPr>
          <p:nvPr/>
        </p:nvSpPr>
        <p:spPr bwMode="auto">
          <a:xfrm>
            <a:off x="71438" y="53578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grpSp>
        <p:nvGrpSpPr>
          <p:cNvPr id="19458" name="组合 6147"/>
          <p:cNvGrpSpPr/>
          <p:nvPr/>
        </p:nvGrpSpPr>
        <p:grpSpPr bwMode="auto">
          <a:xfrm>
            <a:off x="325439" y="184547"/>
            <a:ext cx="2896235" cy="800975"/>
            <a:chOff x="0" y="0"/>
            <a:chExt cx="4561" cy="1680"/>
          </a:xfrm>
        </p:grpSpPr>
        <p:sp>
          <p:nvSpPr>
            <p:cNvPr id="1945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9462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3684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图形构成的元素</a:t>
              </a:r>
            </a:p>
          </p:txBody>
        </p:sp>
        <p:sp>
          <p:nvSpPr>
            <p:cNvPr id="1946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05475" name="Rectangle 3"/>
          <p:cNvSpPr>
            <a:spLocks noGrp="1" noChangeArrowheads="1"/>
          </p:cNvSpPr>
          <p:nvPr/>
        </p:nvSpPr>
        <p:spPr bwMode="auto">
          <a:xfrm>
            <a:off x="777875" y="2499751"/>
            <a:ext cx="7518400" cy="123229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你知道这些几何体是由什么围成的吗？ </a:t>
            </a: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下图中的图形分别有哪些面？这些面有什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么不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同吗？ </a:t>
            </a:r>
          </a:p>
        </p:txBody>
      </p:sp>
      <p:grpSp>
        <p:nvGrpSpPr>
          <p:cNvPr id="4" name="Group 4"/>
          <p:cNvGrpSpPr/>
          <p:nvPr/>
        </p:nvGrpSpPr>
        <p:grpSpPr bwMode="auto">
          <a:xfrm>
            <a:off x="3165475" y="3308747"/>
            <a:ext cx="5443538" cy="1425178"/>
            <a:chOff x="3184" y="8193"/>
            <a:chExt cx="2820" cy="729"/>
          </a:xfrm>
        </p:grpSpPr>
        <p:pic>
          <p:nvPicPr>
            <p:cNvPr id="19466" name="Picture 5" descr="g2c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290" y="8232"/>
              <a:ext cx="577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7" name="Picture 6" descr="g19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104" y="8193"/>
              <a:ext cx="900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8" name="Picture 7" descr="g2a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184" y="8204"/>
              <a:ext cx="818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87388" y="2076450"/>
            <a:ext cx="10445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884238" y="1549004"/>
            <a:ext cx="5991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以上立体图形都是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体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简称</a:t>
            </a:r>
            <a:r>
              <a:rPr lang="zh-CN" altLang="en-US" sz="2400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体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471" name="圆角矩形 31"/>
          <p:cNvSpPr>
            <a:spLocks noChangeArrowheads="1"/>
          </p:cNvSpPr>
          <p:nvPr/>
        </p:nvSpPr>
        <p:spPr bwMode="auto">
          <a:xfrm>
            <a:off x="777875" y="948929"/>
            <a:ext cx="1598613" cy="41552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10547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10547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105475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10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12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文本框 2"/>
          <p:cNvSpPr txBox="1">
            <a:spLocks noChangeArrowheads="1"/>
          </p:cNvSpPr>
          <p:nvPr/>
        </p:nvSpPr>
        <p:spPr bwMode="auto">
          <a:xfrm>
            <a:off x="1581150" y="1203186"/>
            <a:ext cx="103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结论：</a:t>
            </a:r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1581150" y="1726406"/>
            <a:ext cx="5253038" cy="1109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几何体是由</a:t>
            </a:r>
            <a:r>
              <a:rPr lang="zh-CN" altLang="en-US" sz="28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面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围成的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面分为</a:t>
            </a:r>
            <a:r>
              <a:rPr lang="zh-CN" altLang="en-US" sz="28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面和</a:t>
            </a:r>
            <a:r>
              <a:rPr lang="zh-CN" altLang="en-US" sz="28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曲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面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4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4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4">
                                            <p:txEl>
                                              <p:charRg st="22" end="4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97476" y="1373982"/>
            <a:ext cx="3673475" cy="2755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46088" y="1416844"/>
            <a:ext cx="4879975" cy="2712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文本框 3"/>
          <p:cNvSpPr txBox="1">
            <a:spLocks noChangeArrowheads="1"/>
          </p:cNvSpPr>
          <p:nvPr/>
        </p:nvSpPr>
        <p:spPr bwMode="auto">
          <a:xfrm>
            <a:off x="2409825" y="776288"/>
            <a:ext cx="4203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实际生活中的平面与曲面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387601" y="2950369"/>
            <a:ext cx="1008609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面</a:t>
            </a:r>
            <a:endParaRPr lang="zh-CN" altLang="en-US" sz="3200" b="1" noProof="1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513514" y="2932510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曲面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/>
        </p:nvGrpSpPr>
        <p:grpSpPr bwMode="auto">
          <a:xfrm>
            <a:off x="404814" y="572691"/>
            <a:ext cx="8440737" cy="4087415"/>
            <a:chOff x="638" y="1203"/>
            <a:chExt cx="13292" cy="8581"/>
          </a:xfrm>
        </p:grpSpPr>
        <p:grpSp>
          <p:nvGrpSpPr>
            <p:cNvPr id="23554" name="组合 3"/>
            <p:cNvGrpSpPr/>
            <p:nvPr/>
          </p:nvGrpSpPr>
          <p:grpSpPr bwMode="auto">
            <a:xfrm>
              <a:off x="638" y="1203"/>
              <a:ext cx="8246" cy="6192"/>
              <a:chOff x="638" y="1203"/>
              <a:chExt cx="8246" cy="6192"/>
            </a:xfrm>
          </p:grpSpPr>
          <p:pic>
            <p:nvPicPr>
              <p:cNvPr id="23555" name="图片 1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637" y="1202"/>
                <a:ext cx="8247" cy="6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556" name="矩形 3"/>
              <p:cNvSpPr>
                <a:spLocks noChangeArrowheads="1"/>
              </p:cNvSpPr>
              <p:nvPr/>
            </p:nvSpPr>
            <p:spPr bwMode="auto">
              <a:xfrm>
                <a:off x="4250" y="5675"/>
                <a:ext cx="1022" cy="227"/>
              </a:xfrm>
              <a:prstGeom prst="rect">
                <a:avLst/>
              </a:prstGeom>
              <a:solidFill>
                <a:srgbClr val="101115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pic>
          <p:nvPicPr>
            <p:cNvPr id="23557" name="图片 2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8660" y="3170"/>
              <a:ext cx="5270" cy="66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8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533651" y="1526381"/>
            <a:ext cx="1008609" cy="5847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200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平面</a:t>
            </a:r>
            <a:endParaRPr lang="zh-CN" altLang="en-US" sz="3200" b="1" noProof="1">
              <a:solidFill>
                <a:schemeClr val="accent5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7021514" y="3270647"/>
            <a:ext cx="10086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黑体" panose="02010609060101010101" pitchFamily="49" charset="-122"/>
                <a:ea typeface="黑体" panose="02010609060101010101" pitchFamily="49" charset="-122"/>
              </a:rPr>
              <a:t>曲面</a:t>
            </a:r>
          </a:p>
        </p:txBody>
      </p:sp>
      <p:sp>
        <p:nvSpPr>
          <p:cNvPr id="23561" name="矩形 6"/>
          <p:cNvSpPr>
            <a:spLocks noChangeArrowheads="1"/>
          </p:cNvSpPr>
          <p:nvPr/>
        </p:nvSpPr>
        <p:spPr bwMode="auto">
          <a:xfrm>
            <a:off x="4787900" y="3165873"/>
            <a:ext cx="863600" cy="37861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3"/>
          <p:cNvSpPr>
            <a:spLocks noGrp="1" noChangeArrowheads="1"/>
          </p:cNvSpPr>
          <p:nvPr/>
        </p:nvSpPr>
        <p:spPr bwMode="auto">
          <a:xfrm>
            <a:off x="295275" y="1204912"/>
            <a:ext cx="8229600" cy="92987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8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如下图，围成这些立体图形的各个面中，哪些面是平的？哪些面是曲的？</a:t>
            </a:r>
          </a:p>
        </p:txBody>
      </p:sp>
      <p:sp>
        <p:nvSpPr>
          <p:cNvPr id="24578" name="圆角矩形 31"/>
          <p:cNvSpPr>
            <a:spLocks noChangeArrowheads="1"/>
          </p:cNvSpPr>
          <p:nvPr/>
        </p:nvSpPr>
        <p:spPr bwMode="auto">
          <a:xfrm>
            <a:off x="500064" y="544116"/>
            <a:ext cx="1220787" cy="384572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说一说</a:t>
            </a:r>
          </a:p>
        </p:txBody>
      </p:sp>
      <p:grpSp>
        <p:nvGrpSpPr>
          <p:cNvPr id="24579" name="组合 43"/>
          <p:cNvGrpSpPr/>
          <p:nvPr/>
        </p:nvGrpSpPr>
        <p:grpSpPr bwMode="auto">
          <a:xfrm>
            <a:off x="2587625" y="2647951"/>
            <a:ext cx="922338" cy="688181"/>
            <a:chOff x="2295" y="6378"/>
            <a:chExt cx="3685" cy="3672"/>
          </a:xfrm>
        </p:grpSpPr>
        <p:sp>
          <p:nvSpPr>
            <p:cNvPr id="24580" name="椭圆 44"/>
            <p:cNvSpPr>
              <a:spLocks noChangeArrowheads="1"/>
            </p:cNvSpPr>
            <p:nvPr/>
          </p:nvSpPr>
          <p:spPr bwMode="auto">
            <a:xfrm>
              <a:off x="2308" y="6378"/>
              <a:ext cx="3672" cy="367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81" name="组合 45"/>
            <p:cNvGrpSpPr/>
            <p:nvPr/>
          </p:nvGrpSpPr>
          <p:grpSpPr bwMode="auto">
            <a:xfrm rot="-5400000">
              <a:off x="3464" y="6479"/>
              <a:ext cx="1360" cy="3672"/>
              <a:chOff x="8293" y="5621"/>
              <a:chExt cx="1474" cy="1480"/>
            </a:xfrm>
          </p:grpSpPr>
          <p:sp>
            <p:nvSpPr>
              <p:cNvPr id="24582" name="弧形 46"/>
              <p:cNvSpPr>
                <a:spLocks noChangeArrowheads="1"/>
              </p:cNvSpPr>
              <p:nvPr/>
            </p:nvSpPr>
            <p:spPr bwMode="auto">
              <a:xfrm rot="10800000">
                <a:off x="8293" y="5621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3" name="弧形 47"/>
              <p:cNvSpPr>
                <a:spLocks noChangeArrowheads="1"/>
              </p:cNvSpPr>
              <p:nvPr/>
            </p:nvSpPr>
            <p:spPr bwMode="auto">
              <a:xfrm rot="-5400000">
                <a:off x="8293" y="5627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584" name="组合 48"/>
            <p:cNvGrpSpPr/>
            <p:nvPr/>
          </p:nvGrpSpPr>
          <p:grpSpPr bwMode="auto">
            <a:xfrm rot="5400000">
              <a:off x="3451" y="6566"/>
              <a:ext cx="1360" cy="3672"/>
              <a:chOff x="8293" y="5621"/>
              <a:chExt cx="1474" cy="1480"/>
            </a:xfrm>
          </p:grpSpPr>
          <p:sp>
            <p:nvSpPr>
              <p:cNvPr id="24585" name="弧形 49"/>
              <p:cNvSpPr>
                <a:spLocks noChangeArrowheads="1"/>
              </p:cNvSpPr>
              <p:nvPr/>
            </p:nvSpPr>
            <p:spPr bwMode="auto">
              <a:xfrm rot="10800000">
                <a:off x="8293" y="5621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86" name="弧形 50"/>
              <p:cNvSpPr>
                <a:spLocks noChangeArrowheads="1"/>
              </p:cNvSpPr>
              <p:nvPr/>
            </p:nvSpPr>
            <p:spPr bwMode="auto">
              <a:xfrm rot="-5400000">
                <a:off x="8293" y="5627"/>
                <a:ext cx="1474" cy="1474"/>
              </a:xfrm>
              <a:custGeom>
                <a:avLst/>
                <a:gdLst>
                  <a:gd name="T0" fmla="*/ 736 w 1474"/>
                  <a:gd name="T1" fmla="*/ 0 h 1474"/>
                  <a:gd name="T2" fmla="*/ 1473 w 1474"/>
                  <a:gd name="T3" fmla="*/ 737 h 1474"/>
                  <a:gd name="T4" fmla="*/ 737 w 1474"/>
                  <a:gd name="T5" fmla="*/ 737 h 1474"/>
                  <a:gd name="T6" fmla="*/ 736 w 1474"/>
                  <a:gd name="T7" fmla="*/ 0 h 1474"/>
                  <a:gd name="T8" fmla="*/ 1473 w 1474"/>
                  <a:gd name="T9" fmla="*/ 737 h 1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74" h="1474" stroke="0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  <a:lnTo>
                      <a:pt x="737" y="737"/>
                    </a:lnTo>
                    <a:close/>
                  </a:path>
                  <a:path w="1474" h="1474" fill="none">
                    <a:moveTo>
                      <a:pt x="736" y="0"/>
                    </a:moveTo>
                    <a:cubicBezTo>
                      <a:pt x="1143" y="0"/>
                      <a:pt x="1473" y="330"/>
                      <a:pt x="1473" y="737"/>
                    </a:cubicBezTo>
                  </a:path>
                </a:pathLst>
              </a:custGeom>
              <a:noFill/>
              <a:ln w="9525">
                <a:solidFill>
                  <a:srgbClr val="00B0F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587" name="组合 26"/>
          <p:cNvGrpSpPr/>
          <p:nvPr/>
        </p:nvGrpSpPr>
        <p:grpSpPr bwMode="auto">
          <a:xfrm rot="16200000">
            <a:off x="4433690" y="2424312"/>
            <a:ext cx="413147" cy="1136650"/>
            <a:chOff x="2551" y="3018"/>
            <a:chExt cx="2834" cy="4354"/>
          </a:xfrm>
        </p:grpSpPr>
        <p:sp>
          <p:nvSpPr>
            <p:cNvPr id="24588" name="圆柱形 13"/>
            <p:cNvSpPr>
              <a:spLocks noChangeArrowheads="1"/>
            </p:cNvSpPr>
            <p:nvPr/>
          </p:nvSpPr>
          <p:spPr bwMode="auto">
            <a:xfrm>
              <a:off x="2551" y="3018"/>
              <a:ext cx="2835" cy="4196"/>
            </a:xfrm>
            <a:prstGeom prst="can">
              <a:avLst>
                <a:gd name="adj" fmla="val 24997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589" name="组合 14"/>
            <p:cNvGrpSpPr/>
            <p:nvPr/>
          </p:nvGrpSpPr>
          <p:grpSpPr bwMode="auto">
            <a:xfrm>
              <a:off x="2569" y="6428"/>
              <a:ext cx="2817" cy="944"/>
              <a:chOff x="1950" y="5294"/>
              <a:chExt cx="4365" cy="1899"/>
            </a:xfrm>
          </p:grpSpPr>
          <p:sp>
            <p:nvSpPr>
              <p:cNvPr id="24590" name="弧形 15"/>
              <p:cNvSpPr>
                <a:spLocks noChangeArrowheads="1"/>
              </p:cNvSpPr>
              <p:nvPr/>
            </p:nvSpPr>
            <p:spPr bwMode="auto">
              <a:xfrm rot="-5400000">
                <a:off x="3175" y="4051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noFill/>
              <a:ln w="9525">
                <a:solidFill>
                  <a:srgbClr val="3399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591" name="弧形 19"/>
              <p:cNvSpPr>
                <a:spLocks noChangeArrowheads="1"/>
              </p:cNvSpPr>
              <p:nvPr/>
            </p:nvSpPr>
            <p:spPr bwMode="auto">
              <a:xfrm>
                <a:off x="1950" y="5295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noFill/>
              <a:ln w="9525">
                <a:solidFill>
                  <a:srgbClr val="3399FF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4592" name="组合 11"/>
          <p:cNvGrpSpPr/>
          <p:nvPr/>
        </p:nvGrpSpPr>
        <p:grpSpPr bwMode="auto">
          <a:xfrm>
            <a:off x="539750" y="2650332"/>
            <a:ext cx="1570038" cy="646510"/>
            <a:chOff x="1190" y="7826"/>
            <a:chExt cx="2472" cy="1356"/>
          </a:xfrm>
        </p:grpSpPr>
        <p:sp>
          <p:nvSpPr>
            <p:cNvPr id="24593" name="矩形 1"/>
            <p:cNvSpPr>
              <a:spLocks noChangeArrowheads="1"/>
            </p:cNvSpPr>
            <p:nvPr/>
          </p:nvSpPr>
          <p:spPr bwMode="auto">
            <a:xfrm>
              <a:off x="1190" y="8336"/>
              <a:ext cx="1993" cy="44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4" name="平行四边形 2"/>
            <p:cNvSpPr>
              <a:spLocks noChangeArrowheads="1"/>
            </p:cNvSpPr>
            <p:nvPr/>
          </p:nvSpPr>
          <p:spPr bwMode="auto">
            <a:xfrm>
              <a:off x="1190" y="7838"/>
              <a:ext cx="2472" cy="499"/>
            </a:xfrm>
            <a:prstGeom prst="parallelogram">
              <a:avLst>
                <a:gd name="adj" fmla="val 94354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595" name="平行四边形 3"/>
            <p:cNvSpPr>
              <a:spLocks noChangeArrowheads="1"/>
            </p:cNvSpPr>
            <p:nvPr/>
          </p:nvSpPr>
          <p:spPr bwMode="auto">
            <a:xfrm flipH="1">
              <a:off x="1190" y="8801"/>
              <a:ext cx="2210" cy="372"/>
            </a:xfrm>
            <a:prstGeom prst="parallelogram">
              <a:avLst>
                <a:gd name="adj" fmla="val 54018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cxnSp>
          <p:nvCxnSpPr>
            <p:cNvPr id="24596" name="直接连接符 9"/>
            <p:cNvCxnSpPr>
              <a:cxnSpLocks noChangeShapeType="1"/>
            </p:cNvCxnSpPr>
            <p:nvPr/>
          </p:nvCxnSpPr>
          <p:spPr bwMode="auto">
            <a:xfrm flipH="1">
              <a:off x="1417" y="7826"/>
              <a:ext cx="244" cy="1332"/>
            </a:xfrm>
            <a:prstGeom prst="line">
              <a:avLst/>
            </a:prstGeom>
            <a:noFill/>
            <a:ln w="9525">
              <a:solidFill>
                <a:srgbClr val="00B0F0"/>
              </a:solidFill>
              <a:prstDash val="sys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597" name="直接连接符 10"/>
            <p:cNvCxnSpPr>
              <a:cxnSpLocks noChangeShapeType="1"/>
            </p:cNvCxnSpPr>
            <p:nvPr/>
          </p:nvCxnSpPr>
          <p:spPr bwMode="auto">
            <a:xfrm flipH="1">
              <a:off x="3404" y="7850"/>
              <a:ext cx="244" cy="1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4598" name="组合 22"/>
          <p:cNvGrpSpPr/>
          <p:nvPr/>
        </p:nvGrpSpPr>
        <p:grpSpPr bwMode="auto">
          <a:xfrm>
            <a:off x="5680075" y="2508648"/>
            <a:ext cx="1290638" cy="950119"/>
            <a:chOff x="10526" y="7667"/>
            <a:chExt cx="1662" cy="1630"/>
          </a:xfrm>
        </p:grpSpPr>
        <p:sp>
          <p:nvSpPr>
            <p:cNvPr id="24599" name="等腰三角形 15"/>
            <p:cNvSpPr>
              <a:spLocks noChangeArrowheads="1"/>
            </p:cNvSpPr>
            <p:nvPr/>
          </p:nvSpPr>
          <p:spPr bwMode="auto">
            <a:xfrm rot="7200000">
              <a:off x="10809" y="7903"/>
              <a:ext cx="1322" cy="1418"/>
            </a:xfrm>
            <a:prstGeom prst="triangle">
              <a:avLst>
                <a:gd name="adj" fmla="val 78903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0" name="组合 21"/>
            <p:cNvGrpSpPr/>
            <p:nvPr/>
          </p:nvGrpSpPr>
          <p:grpSpPr bwMode="auto">
            <a:xfrm>
              <a:off x="10526" y="7667"/>
              <a:ext cx="1663" cy="1630"/>
              <a:chOff x="10526" y="7667"/>
              <a:chExt cx="1663" cy="1630"/>
            </a:xfrm>
          </p:grpSpPr>
          <p:cxnSp>
            <p:nvCxnSpPr>
              <p:cNvPr id="24601" name="直接连接符 16"/>
              <p:cNvCxnSpPr>
                <a:cxnSpLocks noChangeShapeType="1"/>
                <a:stCxn id="24599" idx="2"/>
              </p:cNvCxnSpPr>
              <p:nvPr/>
            </p:nvCxnSpPr>
            <p:spPr bwMode="auto">
              <a:xfrm>
                <a:off x="11187" y="7686"/>
                <a:ext cx="1002" cy="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2" name="直接连接符 17"/>
              <p:cNvCxnSpPr>
                <a:cxnSpLocks noChangeShapeType="1"/>
                <a:stCxn id="24599" idx="0"/>
              </p:cNvCxnSpPr>
              <p:nvPr/>
            </p:nvCxnSpPr>
            <p:spPr bwMode="auto">
              <a:xfrm flipV="1">
                <a:off x="11894" y="8461"/>
                <a:ext cx="295" cy="8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3" name="直接连接符 18"/>
              <p:cNvCxnSpPr>
                <a:cxnSpLocks noChangeShapeType="1"/>
                <a:stCxn id="24599" idx="0"/>
              </p:cNvCxnSpPr>
              <p:nvPr/>
            </p:nvCxnSpPr>
            <p:spPr bwMode="auto">
              <a:xfrm flipH="1">
                <a:off x="11076" y="7667"/>
                <a:ext cx="113" cy="794"/>
              </a:xfrm>
              <a:prstGeom prst="line">
                <a:avLst/>
              </a:prstGeom>
              <a:noFill/>
              <a:ln w="9525">
                <a:solidFill>
                  <a:srgbClr val="00B0F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4" name="直接连接符 19"/>
              <p:cNvCxnSpPr>
                <a:cxnSpLocks noChangeShapeType="1"/>
                <a:stCxn id="24599" idx="4"/>
              </p:cNvCxnSpPr>
              <p:nvPr/>
            </p:nvCxnSpPr>
            <p:spPr bwMode="auto">
              <a:xfrm flipV="1">
                <a:off x="10526" y="8461"/>
                <a:ext cx="529" cy="370"/>
              </a:xfrm>
              <a:prstGeom prst="line">
                <a:avLst/>
              </a:prstGeom>
              <a:noFill/>
              <a:ln w="9525">
                <a:solidFill>
                  <a:srgbClr val="00B0F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605" name="直接连接符 20"/>
              <p:cNvCxnSpPr>
                <a:cxnSpLocks noChangeShapeType="1"/>
                <a:stCxn id="24599" idx="4"/>
              </p:cNvCxnSpPr>
              <p:nvPr/>
            </p:nvCxnSpPr>
            <p:spPr bwMode="auto">
              <a:xfrm flipH="1">
                <a:off x="11055" y="8460"/>
                <a:ext cx="1100" cy="1"/>
              </a:xfrm>
              <a:prstGeom prst="line">
                <a:avLst/>
              </a:prstGeom>
              <a:noFill/>
              <a:ln w="9525">
                <a:solidFill>
                  <a:srgbClr val="00B0F0"/>
                </a:solidFill>
                <a:prstDash val="sys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24606" name="组合 93"/>
          <p:cNvGrpSpPr/>
          <p:nvPr/>
        </p:nvGrpSpPr>
        <p:grpSpPr bwMode="auto">
          <a:xfrm>
            <a:off x="7466013" y="2512219"/>
            <a:ext cx="1003300" cy="981075"/>
            <a:chOff x="3340" y="7610"/>
            <a:chExt cx="1254" cy="2059"/>
          </a:xfrm>
        </p:grpSpPr>
        <p:sp>
          <p:nvSpPr>
            <p:cNvPr id="24607" name="等腰三角形 20"/>
            <p:cNvSpPr>
              <a:spLocks noChangeArrowheads="1"/>
            </p:cNvSpPr>
            <p:nvPr/>
          </p:nvSpPr>
          <p:spPr bwMode="auto">
            <a:xfrm>
              <a:off x="3340" y="7610"/>
              <a:ext cx="1255" cy="1583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4608" name="组合 21"/>
            <p:cNvGrpSpPr/>
            <p:nvPr/>
          </p:nvGrpSpPr>
          <p:grpSpPr bwMode="auto">
            <a:xfrm>
              <a:off x="3349" y="8711"/>
              <a:ext cx="1245" cy="958"/>
              <a:chOff x="6191" y="3384"/>
              <a:chExt cx="4362" cy="4362"/>
            </a:xfrm>
          </p:grpSpPr>
          <p:sp>
            <p:nvSpPr>
              <p:cNvPr id="24609" name="弧形 22"/>
              <p:cNvSpPr>
                <a:spLocks noChangeArrowheads="1"/>
              </p:cNvSpPr>
              <p:nvPr/>
            </p:nvSpPr>
            <p:spPr bwMode="auto">
              <a:xfrm rot="5400000">
                <a:off x="7396" y="3373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0" name="弧形 23"/>
              <p:cNvSpPr>
                <a:spLocks noChangeArrowheads="1"/>
              </p:cNvSpPr>
              <p:nvPr/>
            </p:nvSpPr>
            <p:spPr bwMode="auto">
              <a:xfrm rot="10800000">
                <a:off x="6191" y="4617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4611" name="组合 24"/>
            <p:cNvGrpSpPr/>
            <p:nvPr/>
          </p:nvGrpSpPr>
          <p:grpSpPr bwMode="auto">
            <a:xfrm rot="10800000">
              <a:off x="3352" y="8728"/>
              <a:ext cx="1237" cy="938"/>
              <a:chOff x="6191" y="3384"/>
              <a:chExt cx="4362" cy="4362"/>
            </a:xfrm>
          </p:grpSpPr>
          <p:sp>
            <p:nvSpPr>
              <p:cNvPr id="24612" name="弧形 30"/>
              <p:cNvSpPr>
                <a:spLocks noChangeArrowheads="1"/>
              </p:cNvSpPr>
              <p:nvPr/>
            </p:nvSpPr>
            <p:spPr bwMode="auto">
              <a:xfrm rot="5400000">
                <a:off x="7396" y="3373"/>
                <a:ext cx="1898" cy="4363"/>
              </a:xfrm>
              <a:custGeom>
                <a:avLst/>
                <a:gdLst>
                  <a:gd name="T0" fmla="*/ 948 w 1898"/>
                  <a:gd name="T1" fmla="*/ 0 h 4363"/>
                  <a:gd name="T2" fmla="*/ 1897 w 1898"/>
                  <a:gd name="T3" fmla="*/ 2181 h 4363"/>
                  <a:gd name="T4" fmla="*/ 949 w 1898"/>
                  <a:gd name="T5" fmla="*/ 2181 h 4363"/>
                  <a:gd name="T6" fmla="*/ 948 w 1898"/>
                  <a:gd name="T7" fmla="*/ 0 h 4363"/>
                  <a:gd name="T8" fmla="*/ 1897 w 1898"/>
                  <a:gd name="T9" fmla="*/ 2181 h 4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898" h="4363" stroke="0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  <a:lnTo>
                      <a:pt x="949" y="2181"/>
                    </a:lnTo>
                    <a:close/>
                  </a:path>
                  <a:path w="1898" h="4363" fill="none">
                    <a:moveTo>
                      <a:pt x="948" y="0"/>
                    </a:moveTo>
                    <a:cubicBezTo>
                      <a:pt x="1472" y="0"/>
                      <a:pt x="1897" y="976"/>
                      <a:pt x="1897" y="2181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B0F0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613" name="弧形 31"/>
              <p:cNvSpPr>
                <a:spLocks noChangeArrowheads="1"/>
              </p:cNvSpPr>
              <p:nvPr/>
            </p:nvSpPr>
            <p:spPr bwMode="auto">
              <a:xfrm rot="10800000">
                <a:off x="6191" y="4617"/>
                <a:ext cx="4363" cy="1898"/>
              </a:xfrm>
              <a:custGeom>
                <a:avLst/>
                <a:gdLst>
                  <a:gd name="T0" fmla="*/ 2181 w 4363"/>
                  <a:gd name="T1" fmla="*/ 0 h 1898"/>
                  <a:gd name="T2" fmla="*/ 4362 w 4363"/>
                  <a:gd name="T3" fmla="*/ 949 h 1898"/>
                  <a:gd name="T4" fmla="*/ 2181 w 4363"/>
                  <a:gd name="T5" fmla="*/ 949 h 1898"/>
                  <a:gd name="T6" fmla="*/ 2181 w 4363"/>
                  <a:gd name="T7" fmla="*/ 0 h 1898"/>
                  <a:gd name="T8" fmla="*/ 4362 w 4363"/>
                  <a:gd name="T9" fmla="*/ 949 h 18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63" h="1898" stroke="0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  <a:lnTo>
                      <a:pt x="2181" y="949"/>
                    </a:lnTo>
                    <a:close/>
                  </a:path>
                  <a:path w="4363" h="1898" fill="none">
                    <a:moveTo>
                      <a:pt x="2181" y="0"/>
                    </a:moveTo>
                    <a:cubicBezTo>
                      <a:pt x="3386" y="0"/>
                      <a:pt x="4362" y="425"/>
                      <a:pt x="4362" y="949"/>
                    </a:cubicBez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B0F0"/>
                </a:solidFill>
                <a:prstDash val="sysDash"/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cover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3"/>
          <p:cNvSpPr>
            <a:spLocks noGrp="1" noChangeArrowheads="1"/>
          </p:cNvSpPr>
          <p:nvPr/>
        </p:nvSpPr>
        <p:spPr bwMode="auto">
          <a:xfrm>
            <a:off x="434975" y="738188"/>
            <a:ext cx="8121650" cy="285035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ts val="39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观察长方体、圆柱、棱锥等熟悉的几何体模型，结合下列问题小组合作探究：</a:t>
            </a:r>
          </a:p>
          <a:p>
            <a:pPr>
              <a:lnSpc>
                <a:spcPts val="39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(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面和面相交的地方形成了什么？它们有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什么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不同吗？</a:t>
            </a:r>
          </a:p>
          <a:p>
            <a:pPr>
              <a:lnSpc>
                <a:spcPts val="39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(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线和线相交处又形成了什么？它们有什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么不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同吗？</a:t>
            </a:r>
          </a:p>
        </p:txBody>
      </p:sp>
      <p:pic>
        <p:nvPicPr>
          <p:cNvPr id="25602" name="Picture 7" descr="g2a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07113" y="3195637"/>
            <a:ext cx="1452562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Picture 5" descr="g2c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92551" y="3183731"/>
            <a:ext cx="1293813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立方体 3"/>
          <p:cNvSpPr/>
          <p:nvPr/>
        </p:nvSpPr>
        <p:spPr>
          <a:xfrm>
            <a:off x="1282700" y="3531394"/>
            <a:ext cx="1804670" cy="842486"/>
          </a:xfrm>
          <a:prstGeom prst="cube">
            <a:avLst/>
          </a:prstGeom>
          <a:solidFill>
            <a:srgbClr val="F19EF8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chemeClr val="accent1">
                <a:alpha val="100000"/>
              </a:schemeClr>
            </a:glow>
          </a:effectLst>
        </p:spPr>
        <p:txBody>
          <a:bodyPr/>
          <a:lstStyle/>
          <a:p>
            <a:pPr>
              <a:defRPr/>
            </a:pPr>
            <a:endParaRPr lang="zh-CN" altLang="en-US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683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AG_VERSION" val="1.0"/>
  <p:tag name="KSO_WM_TEMPLATE_CATEGORY" val="custom"/>
  <p:tag name="KSO_WM_TEMPLATE_INDEX" val="201868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186833"/>
  <p:tag name="KSO_WM_TAG_VERSION" val="1.0"/>
  <p:tag name="KSO_WM_TEMPLATE_THUMBS_INDEX" val="1、9、12、16、19、22、23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自定义 221">
      <a:dk1>
        <a:srgbClr val="000000"/>
      </a:dk1>
      <a:lt1>
        <a:srgbClr val="FFFFFF"/>
      </a:lt1>
      <a:dk2>
        <a:srgbClr val="5B9BD5"/>
      </a:dk2>
      <a:lt2>
        <a:srgbClr val="E7E6E6"/>
      </a:lt2>
      <a:accent1>
        <a:srgbClr val="5B9BD5"/>
      </a:accent1>
      <a:accent2>
        <a:srgbClr val="FFFFFF"/>
      </a:accent2>
      <a:accent3>
        <a:srgbClr val="5B9BD5"/>
      </a:accent3>
      <a:accent4>
        <a:srgbClr val="5B9BD5"/>
      </a:accent4>
      <a:accent5>
        <a:srgbClr val="5B9BD5"/>
      </a:accent5>
      <a:accent6>
        <a:srgbClr val="5B9BD5"/>
      </a:accent6>
      <a:hlink>
        <a:srgbClr val="0563C1"/>
      </a:hlink>
      <a:folHlink>
        <a:srgbClr val="954F72"/>
      </a:folHlink>
    </a:clrScheme>
    <a:fontScheme name="自定义 4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蓝色扁平清新通用</Template>
  <TotalTime>0</TotalTime>
  <Words>838</Words>
  <Application>Microsoft Office PowerPoint</Application>
  <PresentationFormat>全屏显示(16:9)</PresentationFormat>
  <Paragraphs>141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方正舒体</vt:lpstr>
      <vt:lpstr>方正姚体</vt:lpstr>
      <vt:lpstr>黑体</vt:lpstr>
      <vt:lpstr>隶书</vt:lpstr>
      <vt:lpstr>宋体</vt:lpstr>
      <vt:lpstr>微软雅黑</vt:lpstr>
      <vt:lpstr>Arial</vt:lpstr>
      <vt:lpstr>Times New Roman</vt:lpstr>
      <vt:lpstr>Verdana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2:56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3DCFC650D1E440D8ADE0C3EEEF8F513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